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14F9E27E" w:rsidR="00D406CF" w:rsidRPr="000E4F4E" w:rsidRDefault="00DE7D0C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B71443" w14:paraId="09C89CAB" w14:textId="77777777" w:rsidTr="001C51C8">
        <w:trPr>
          <w:trHeight w:val="567"/>
        </w:trPr>
        <w:tc>
          <w:tcPr>
            <w:tcW w:w="9889" w:type="dxa"/>
            <w:gridSpan w:val="3"/>
            <w:vAlign w:val="center"/>
          </w:tcPr>
          <w:p w14:paraId="045EDB3D" w14:textId="77777777" w:rsidR="00B71443" w:rsidRPr="0093284B" w:rsidRDefault="00B71443" w:rsidP="001C51C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460D5D7F" w14:textId="77777777" w:rsidR="00B71443" w:rsidRPr="00D93AA9" w:rsidRDefault="00B71443" w:rsidP="001C51C8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B71443" w14:paraId="569A5C0C" w14:textId="77777777" w:rsidTr="001C51C8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702F0331" w14:textId="166009AF" w:rsidR="00B71443" w:rsidRPr="00C258B0" w:rsidRDefault="00B71443" w:rsidP="001C51C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кологическая безопасность органических соединений.</w:t>
            </w:r>
          </w:p>
        </w:tc>
      </w:tr>
      <w:tr w:rsidR="00B71443" w14:paraId="51DEBF40" w14:textId="77777777" w:rsidTr="001C51C8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ACA0BE7" w14:textId="77777777" w:rsidR="00B71443" w:rsidRPr="00114450" w:rsidRDefault="00B71443" w:rsidP="001C51C8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 xml:space="preserve">Уровень образования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4378B10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бакалавриат</w:t>
            </w:r>
          </w:p>
        </w:tc>
      </w:tr>
      <w:tr w:rsidR="00B71443" w14:paraId="1B49E0FE" w14:textId="77777777" w:rsidTr="001C51C8">
        <w:trPr>
          <w:trHeight w:val="567"/>
        </w:trPr>
        <w:tc>
          <w:tcPr>
            <w:tcW w:w="3330" w:type="dxa"/>
            <w:shd w:val="clear" w:color="auto" w:fill="auto"/>
          </w:tcPr>
          <w:p w14:paraId="695BDD4E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0445D820" w14:textId="77777777" w:rsidR="00B71443" w:rsidRPr="00D97D6F" w:rsidRDefault="00B71443" w:rsidP="001C51C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  <w:r w:rsidRPr="0093284B">
              <w:rPr>
                <w:sz w:val="26"/>
                <w:szCs w:val="26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0680EE7D" w14:textId="77777777" w:rsidR="00B71443" w:rsidRPr="00D97D6F" w:rsidRDefault="00B71443" w:rsidP="001C51C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сферная безопасность</w:t>
            </w:r>
          </w:p>
        </w:tc>
      </w:tr>
      <w:tr w:rsidR="00B71443" w14:paraId="3908C191" w14:textId="77777777" w:rsidTr="001C51C8">
        <w:trPr>
          <w:trHeight w:val="567"/>
        </w:trPr>
        <w:tc>
          <w:tcPr>
            <w:tcW w:w="3330" w:type="dxa"/>
            <w:shd w:val="clear" w:color="auto" w:fill="auto"/>
          </w:tcPr>
          <w:p w14:paraId="7C4930DC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EE457CB" w14:textId="77777777" w:rsidR="00B71443" w:rsidRPr="00D97D6F" w:rsidRDefault="00B71443" w:rsidP="001C51C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Инжиниринг атмосферы, системы безопасности и экспертиза</w:t>
            </w:r>
          </w:p>
        </w:tc>
      </w:tr>
      <w:tr w:rsidR="00B71443" w14:paraId="31071A96" w14:textId="77777777" w:rsidTr="001C51C8">
        <w:trPr>
          <w:trHeight w:val="567"/>
        </w:trPr>
        <w:tc>
          <w:tcPr>
            <w:tcW w:w="3330" w:type="dxa"/>
            <w:shd w:val="clear" w:color="auto" w:fill="auto"/>
          </w:tcPr>
          <w:p w14:paraId="1FF6A1B5" w14:textId="77777777" w:rsidR="00B71443" w:rsidRPr="00114450" w:rsidRDefault="00B71443" w:rsidP="001C51C8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53A661E9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B71443" w14:paraId="1E8A16F3" w14:textId="77777777" w:rsidTr="001C51C8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7893B864" w14:textId="6F9CC7BB" w:rsidR="00B71443" w:rsidRPr="00114450" w:rsidRDefault="00B71443" w:rsidP="001C51C8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5615D49B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"/>
        <w:gridCol w:w="2939"/>
        <w:gridCol w:w="6240"/>
        <w:gridCol w:w="179"/>
      </w:tblGrid>
      <w:tr w:rsidR="003F189A" w:rsidRPr="00B4296A" w14:paraId="2C1D56AD" w14:textId="77777777" w:rsidTr="0085171E">
        <w:trPr>
          <w:trHeight w:val="964"/>
        </w:trPr>
        <w:tc>
          <w:tcPr>
            <w:tcW w:w="9822" w:type="dxa"/>
            <w:gridSpan w:val="4"/>
          </w:tcPr>
          <w:tbl>
            <w:tblPr>
              <w:tblStyle w:val="a8"/>
              <w:tblW w:w="982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822"/>
            </w:tblGrid>
            <w:tr w:rsidR="003F189A" w:rsidRPr="002C7751" w14:paraId="1BD7A95C" w14:textId="77777777" w:rsidTr="00911543">
              <w:trPr>
                <w:trHeight w:val="964"/>
              </w:trPr>
              <w:tc>
                <w:tcPr>
                  <w:tcW w:w="9822" w:type="dxa"/>
                </w:tcPr>
                <w:p w14:paraId="2A536AD9" w14:textId="77777777" w:rsidR="003F189A" w:rsidRPr="002C7751" w:rsidRDefault="003F189A" w:rsidP="003F189A">
                  <w:pPr>
                    <w:ind w:firstLine="709"/>
                    <w:jc w:val="both"/>
                    <w:rPr>
                      <w:rFonts w:eastAsia="Times New Roman"/>
                      <w:sz w:val="24"/>
                      <w:szCs w:val="24"/>
                    </w:rPr>
                  </w:pPr>
                  <w:r w:rsidRPr="002C7751">
                    <w:rPr>
                      <w:rFonts w:eastAsia="Times New Roman"/>
                      <w:sz w:val="24"/>
                      <w:szCs w:val="24"/>
                    </w:rPr>
                    <w:t>Рабочая программа учебной дисциплины «Экологическая безопасность органических соединений» основной профессиональной образовательной программы высшего образования</w:t>
                  </w:r>
                  <w:r w:rsidRPr="002C7751">
                    <w:rPr>
                      <w:rFonts w:eastAsia="Times New Roman"/>
                      <w:i/>
                      <w:sz w:val="24"/>
                      <w:szCs w:val="24"/>
                    </w:rPr>
                    <w:t>,</w:t>
                  </w:r>
                  <w:r w:rsidRPr="002C7751">
                    <w:rPr>
                      <w:rFonts w:eastAsia="Times New Roman"/>
                      <w:sz w:val="24"/>
                      <w:szCs w:val="24"/>
                    </w:rPr>
                    <w:t xml:space="preserve"> рассмотрена и одобрена на заседании кафедры, протокол № 10 от 22.06.2021 г.</w:t>
                  </w:r>
                </w:p>
                <w:p w14:paraId="5D36D6B4" w14:textId="77777777" w:rsidR="003F189A" w:rsidRPr="002C7751" w:rsidRDefault="003F189A" w:rsidP="003F189A">
                  <w:pPr>
                    <w:ind w:firstLine="709"/>
                    <w:jc w:val="both"/>
                    <w:rPr>
                      <w:rFonts w:eastAsia="Times New Roman"/>
                      <w:sz w:val="26"/>
                      <w:szCs w:val="26"/>
                    </w:rPr>
                  </w:pPr>
                </w:p>
              </w:tc>
            </w:tr>
          </w:tbl>
          <w:p w14:paraId="0663576B" w14:textId="0E971F10" w:rsidR="003F189A" w:rsidRPr="00AC3042" w:rsidRDefault="003F189A" w:rsidP="003F189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</w:p>
        </w:tc>
      </w:tr>
      <w:tr w:rsidR="00AA6ADF" w:rsidRPr="00AC3042" w14:paraId="2A481DBD" w14:textId="77777777" w:rsidTr="0085171E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33B89C2A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  <w:r w:rsidR="00DC04C8">
              <w:rPr>
                <w:rFonts w:eastAsia="Times New Roman"/>
                <w:i/>
                <w:sz w:val="24"/>
                <w:szCs w:val="24"/>
              </w:rPr>
              <w:t xml:space="preserve"> «</w:t>
            </w:r>
            <w:r w:rsidR="00F5608B" w:rsidRPr="00F5608B">
              <w:rPr>
                <w:rFonts w:eastAsia="Times New Roman"/>
                <w:i/>
                <w:iCs/>
                <w:sz w:val="24"/>
                <w:szCs w:val="24"/>
              </w:rPr>
              <w:t>Экологическая безопасность органических соединений</w:t>
            </w:r>
            <w:r w:rsidR="00DC04C8">
              <w:rPr>
                <w:rFonts w:eastAsia="Times New Roman"/>
                <w:i/>
                <w:sz w:val="24"/>
                <w:szCs w:val="24"/>
              </w:rPr>
              <w:t>»</w:t>
            </w:r>
          </w:p>
        </w:tc>
      </w:tr>
      <w:tr w:rsidR="00DC04C8" w:rsidRPr="00AC3042" w14:paraId="2DD93B07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2"/>
            <w:shd w:val="clear" w:color="auto" w:fill="auto"/>
          </w:tcPr>
          <w:p w14:paraId="2C90D43E" w14:textId="74B452D1" w:rsidR="00DC04C8" w:rsidRPr="007C3227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                                              Караваева Е.Б.</w:t>
            </w:r>
          </w:p>
        </w:tc>
      </w:tr>
      <w:tr w:rsidR="00AA6ADF" w:rsidRPr="00AC3042" w14:paraId="699F7848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85171E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09F7D342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175C6A0A" w:rsidR="00AA6ADF" w:rsidRPr="0085171E" w:rsidRDefault="00DC04C8" w:rsidP="00DE7D0C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    </w:t>
            </w:r>
            <w:r w:rsidR="00DE7D0C"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316D6163" wp14:editId="4C3DEBFB">
                  <wp:extent cx="504825" cy="607643"/>
                  <wp:effectExtent l="0" t="0" r="0" b="254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                            </w:t>
            </w:r>
            <w:r w:rsidR="00F5608B">
              <w:rPr>
                <w:rFonts w:eastAsia="Times New Roman"/>
                <w:iCs/>
                <w:sz w:val="24"/>
                <w:szCs w:val="24"/>
              </w:rPr>
              <w:t>д</w:t>
            </w:r>
            <w:r w:rsidR="00F5608B" w:rsidRPr="0085171E">
              <w:rPr>
                <w:rFonts w:eastAsia="Times New Roman"/>
                <w:iCs/>
                <w:sz w:val="24"/>
                <w:szCs w:val="24"/>
              </w:rPr>
              <w:t xml:space="preserve">.х.н., </w:t>
            </w:r>
            <w:r w:rsidR="00F5608B">
              <w:rPr>
                <w:rFonts w:eastAsia="Times New Roman"/>
                <w:iCs/>
                <w:sz w:val="24"/>
                <w:szCs w:val="24"/>
              </w:rPr>
              <w:t>проф. Кобраков К.И.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7C33C930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>Учебная дисциплина «</w:t>
      </w:r>
      <w:r w:rsidR="00B71443">
        <w:rPr>
          <w:rFonts w:eastAsia="Times New Roman"/>
          <w:sz w:val="24"/>
          <w:szCs w:val="24"/>
        </w:rPr>
        <w:t>Экологическая безопасность органических соединений</w:t>
      </w:r>
      <w:r w:rsidRPr="00BA26FB">
        <w:rPr>
          <w:sz w:val="24"/>
          <w:szCs w:val="24"/>
        </w:rPr>
        <w:t>»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 xml:space="preserve">изучается </w:t>
      </w:r>
      <w:r>
        <w:rPr>
          <w:sz w:val="24"/>
          <w:szCs w:val="24"/>
        </w:rPr>
        <w:t>в</w:t>
      </w:r>
      <w:r w:rsidRPr="00BA26FB">
        <w:rPr>
          <w:sz w:val="24"/>
          <w:szCs w:val="24"/>
        </w:rPr>
        <w:t xml:space="preserve"> </w:t>
      </w:r>
      <w:r w:rsidR="002C43EF">
        <w:rPr>
          <w:sz w:val="24"/>
          <w:szCs w:val="24"/>
        </w:rPr>
        <w:t xml:space="preserve">четвертом </w:t>
      </w:r>
      <w:r w:rsidRPr="00BA26FB">
        <w:rPr>
          <w:sz w:val="24"/>
          <w:szCs w:val="24"/>
        </w:rPr>
        <w:t>семестр</w:t>
      </w:r>
      <w:r w:rsidR="002C43EF">
        <w:rPr>
          <w:sz w:val="24"/>
          <w:szCs w:val="24"/>
        </w:rPr>
        <w:t>е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A26FB" w:rsidRDefault="00BA26FB" w:rsidP="00BA26FB">
      <w:pPr>
        <w:jc w:val="both"/>
        <w:rPr>
          <w:sz w:val="24"/>
          <w:szCs w:val="24"/>
        </w:rPr>
      </w:pPr>
      <w:r w:rsidRPr="00BA26FB">
        <w:rPr>
          <w:sz w:val="24"/>
          <w:szCs w:val="24"/>
        </w:rPr>
        <w:t>Курсовая работа/Курсовой проект –не предусмотрен</w:t>
      </w:r>
    </w:p>
    <w:p w14:paraId="5B4DB7D2" w14:textId="5D9469B1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 w:rsidR="00C14FFD">
        <w:rPr>
          <w:rStyle w:val="ab"/>
          <w:sz w:val="24"/>
          <w:szCs w:val="24"/>
        </w:rPr>
        <w:footnoteReference w:id="1"/>
      </w:r>
      <w:r w:rsidR="00C14FFD">
        <w:t>:</w:t>
      </w:r>
      <w: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A26FB" w14:paraId="314F493D" w14:textId="77777777" w:rsidTr="007B21C3">
        <w:tc>
          <w:tcPr>
            <w:tcW w:w="2306" w:type="dxa"/>
          </w:tcPr>
          <w:p w14:paraId="77C666E8" w14:textId="414B4E94" w:rsidR="009664F2" w:rsidRPr="00BA26FB" w:rsidRDefault="002C43EF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четвертый</w:t>
            </w:r>
            <w:r w:rsidR="007B21C3" w:rsidRPr="00BA26FB">
              <w:rPr>
                <w:bCs/>
                <w:sz w:val="24"/>
                <w:szCs w:val="24"/>
              </w:rPr>
              <w:t xml:space="preserve">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187D2448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2A738C">
              <w:rPr>
                <w:bCs/>
                <w:sz w:val="24"/>
                <w:szCs w:val="24"/>
              </w:rPr>
              <w:t>зачет</w:t>
            </w:r>
            <w:r w:rsidRPr="00BA26FB">
              <w:rPr>
                <w:bCs/>
                <w:sz w:val="24"/>
                <w:szCs w:val="24"/>
              </w:rPr>
              <w:t xml:space="preserve"> </w:t>
            </w:r>
          </w:p>
        </w:tc>
      </w:tr>
    </w:tbl>
    <w:p w14:paraId="2A18166C" w14:textId="36F7AE95" w:rsidR="00F84DC0" w:rsidRPr="00BA26FB" w:rsidRDefault="007E18CB" w:rsidP="00B3400A">
      <w:pPr>
        <w:pStyle w:val="2"/>
      </w:pPr>
      <w:r w:rsidRPr="00BA26FB">
        <w:t xml:space="preserve">Место </w:t>
      </w:r>
      <w:r w:rsidR="009B4BCD" w:rsidRPr="00BA26FB">
        <w:t>учебной дисциплины</w:t>
      </w:r>
      <w:r w:rsidR="00BA26FB" w:rsidRPr="00BA26FB">
        <w:t xml:space="preserve"> </w:t>
      </w:r>
      <w:r w:rsidRPr="00BA26FB">
        <w:t>в структуре ОПОП</w:t>
      </w:r>
    </w:p>
    <w:p w14:paraId="7920E654" w14:textId="59006DD4" w:rsidR="007E18CB" w:rsidRPr="00B1553E" w:rsidRDefault="009B4BCD" w:rsidP="00DF19E6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Учебная дисциплина</w:t>
      </w:r>
      <w:r w:rsidR="00B1553E" w:rsidRPr="00B1553E">
        <w:rPr>
          <w:iCs/>
          <w:sz w:val="24"/>
          <w:szCs w:val="24"/>
        </w:rPr>
        <w:t xml:space="preserve"> «</w:t>
      </w:r>
      <w:r w:rsidR="00B71443">
        <w:rPr>
          <w:rFonts w:eastAsia="Times New Roman"/>
          <w:sz w:val="24"/>
          <w:szCs w:val="24"/>
        </w:rPr>
        <w:t>Экологическая безопасность органических соединений</w:t>
      </w:r>
      <w:r w:rsidR="00B1553E" w:rsidRPr="00B1553E">
        <w:rPr>
          <w:iCs/>
          <w:sz w:val="24"/>
          <w:szCs w:val="24"/>
        </w:rPr>
        <w:t xml:space="preserve">» </w:t>
      </w:r>
      <w:r w:rsidR="00B71443" w:rsidRPr="00B6572C">
        <w:rPr>
          <w:sz w:val="24"/>
          <w:szCs w:val="24"/>
        </w:rPr>
        <w:t xml:space="preserve">относится к </w:t>
      </w:r>
      <w:r w:rsidR="007B7DED">
        <w:rPr>
          <w:sz w:val="24"/>
          <w:szCs w:val="24"/>
        </w:rPr>
        <w:t>факультативным</w:t>
      </w:r>
      <w:r w:rsidR="00B71443" w:rsidRPr="002C6531">
        <w:rPr>
          <w:sz w:val="24"/>
          <w:szCs w:val="24"/>
        </w:rPr>
        <w:t xml:space="preserve"> образовательны</w:t>
      </w:r>
      <w:r w:rsidR="007B7DED">
        <w:rPr>
          <w:sz w:val="24"/>
          <w:szCs w:val="24"/>
        </w:rPr>
        <w:t>м дисциплинам</w:t>
      </w:r>
      <w:r w:rsidR="00CB65D1">
        <w:rPr>
          <w:rFonts w:eastAsia="Times New Roman"/>
          <w:i/>
          <w:sz w:val="24"/>
          <w:szCs w:val="24"/>
        </w:rPr>
        <w:t>.</w:t>
      </w:r>
    </w:p>
    <w:p w14:paraId="3AF65FA6" w14:textId="4EE495E9" w:rsidR="007E18CB" w:rsidRPr="00B1553E" w:rsidRDefault="00E14A23" w:rsidP="00DF19E6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обучения</w:t>
      </w:r>
      <w:r w:rsidRPr="00B1553E">
        <w:rPr>
          <w:iCs/>
          <w:sz w:val="24"/>
          <w:szCs w:val="24"/>
        </w:rPr>
        <w:t xml:space="preserve"> по</w:t>
      </w:r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1FE952A1" w14:textId="151DEC89" w:rsidR="002C43EF" w:rsidRPr="00F0394A" w:rsidRDefault="002C43EF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рганическая химия</w:t>
      </w:r>
    </w:p>
    <w:p w14:paraId="3F0DF993" w14:textId="12C425B5" w:rsidR="007E18CB" w:rsidRPr="007B449A" w:rsidRDefault="00E83238" w:rsidP="00DF19E6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обучения по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E55501F" w14:textId="5E4B62C3" w:rsidR="00F0394A" w:rsidRPr="002C6531" w:rsidRDefault="00440AF0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093D97">
        <w:rPr>
          <w:sz w:val="24"/>
          <w:szCs w:val="24"/>
        </w:rPr>
        <w:t>Защита населения и территорий в чрезвычайных ситуациях</w:t>
      </w:r>
    </w:p>
    <w:p w14:paraId="6CD14673" w14:textId="77777777" w:rsidR="00440AF0" w:rsidRPr="00440AF0" w:rsidRDefault="00440AF0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093D97">
        <w:rPr>
          <w:sz w:val="24"/>
          <w:szCs w:val="24"/>
        </w:rPr>
        <w:t>Основы токсикологии и физиологии</w:t>
      </w:r>
    </w:p>
    <w:p w14:paraId="1499448D" w14:textId="3D2BDC3E" w:rsidR="00F0394A" w:rsidRPr="002C6531" w:rsidRDefault="00440AF0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093D97">
        <w:rPr>
          <w:sz w:val="24"/>
          <w:szCs w:val="24"/>
        </w:rPr>
        <w:t>Физико-химические процессы в техносфере</w:t>
      </w:r>
    </w:p>
    <w:p w14:paraId="5C602B27" w14:textId="77777777" w:rsidR="00F0394A" w:rsidRPr="00B323D3" w:rsidRDefault="00F0394A" w:rsidP="00DF19E6">
      <w:pPr>
        <w:pStyle w:val="af0"/>
        <w:numPr>
          <w:ilvl w:val="3"/>
          <w:numId w:val="5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381BA3D3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</w:t>
      </w:r>
    </w:p>
    <w:p w14:paraId="178BB4BA" w14:textId="5AF83C2B" w:rsidR="00D5517D" w:rsidRPr="003C1C81" w:rsidRDefault="003D5F48" w:rsidP="00DF19E6">
      <w:pPr>
        <w:pStyle w:val="af0"/>
        <w:numPr>
          <w:ilvl w:val="3"/>
          <w:numId w:val="5"/>
        </w:numPr>
        <w:jc w:val="both"/>
        <w:rPr>
          <w:rFonts w:eastAsia="Times New Roman"/>
          <w:sz w:val="24"/>
          <w:szCs w:val="24"/>
        </w:rPr>
      </w:pPr>
      <w:bookmarkStart w:id="1" w:name="_Hlk103010859"/>
      <w:r w:rsidRPr="00F0394A">
        <w:rPr>
          <w:rFonts w:eastAsia="Times New Roman"/>
          <w:sz w:val="24"/>
          <w:szCs w:val="24"/>
        </w:rPr>
        <w:t>Целью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F0394A" w:rsidRPr="003C1C81">
        <w:rPr>
          <w:rFonts w:eastAsia="Times New Roman"/>
          <w:sz w:val="24"/>
          <w:szCs w:val="24"/>
        </w:rPr>
        <w:t>«</w:t>
      </w:r>
      <w:r w:rsidR="00440AF0">
        <w:rPr>
          <w:rFonts w:eastAsia="Times New Roman"/>
          <w:sz w:val="24"/>
          <w:szCs w:val="24"/>
        </w:rPr>
        <w:t>Экологическая безопасность органических соединений</w:t>
      </w:r>
      <w:r w:rsidR="00F0394A" w:rsidRPr="003C1C81">
        <w:rPr>
          <w:rFonts w:eastAsia="Times New Roman"/>
          <w:sz w:val="24"/>
          <w:szCs w:val="24"/>
        </w:rPr>
        <w:t xml:space="preserve">»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333FBF56" w14:textId="3F98E2B2" w:rsidR="003C1C81" w:rsidRPr="0086664E" w:rsidRDefault="003C1C81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изучение строения, физических и химических свойств представителей основных классов природных биологически активных соединений;</w:t>
      </w:r>
    </w:p>
    <w:p w14:paraId="42508716" w14:textId="0E649FB8" w:rsidR="00092E33" w:rsidRPr="0086664E" w:rsidRDefault="00092E33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формирование понимани</w:t>
      </w:r>
      <w:r w:rsidR="004A48C1" w:rsidRPr="0086664E">
        <w:rPr>
          <w:rFonts w:eastAsia="Times New Roman"/>
          <w:sz w:val="24"/>
          <w:szCs w:val="24"/>
        </w:rPr>
        <w:t>я</w:t>
      </w:r>
      <w:r w:rsidRPr="0086664E">
        <w:rPr>
          <w:rFonts w:eastAsia="Times New Roman"/>
          <w:sz w:val="24"/>
          <w:szCs w:val="24"/>
        </w:rPr>
        <w:t xml:space="preserve"> взаимосвязи </w:t>
      </w:r>
      <w:r w:rsidR="00CD31CF" w:rsidRPr="0086664E">
        <w:rPr>
          <w:rFonts w:eastAsia="Times New Roman"/>
          <w:sz w:val="24"/>
          <w:szCs w:val="24"/>
        </w:rPr>
        <w:t>строения, свойств и механизмов превращения органических веществ, участвующих в процессах жизнедеятельности с их биологическими функциями</w:t>
      </w:r>
      <w:r w:rsidRPr="0086664E">
        <w:rPr>
          <w:rFonts w:eastAsia="Times New Roman"/>
          <w:sz w:val="24"/>
          <w:szCs w:val="24"/>
        </w:rPr>
        <w:t xml:space="preserve">; </w:t>
      </w:r>
    </w:p>
    <w:p w14:paraId="1050F0E1" w14:textId="5B74C2FA" w:rsidR="00092E33" w:rsidRPr="0086664E" w:rsidRDefault="00092E33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формирование понимани</w:t>
      </w:r>
      <w:r w:rsidR="004A48C1" w:rsidRPr="0086664E">
        <w:rPr>
          <w:rFonts w:eastAsia="Times New Roman"/>
          <w:sz w:val="24"/>
          <w:szCs w:val="24"/>
        </w:rPr>
        <w:t>я</w:t>
      </w:r>
      <w:r w:rsidRPr="0086664E">
        <w:rPr>
          <w:rFonts w:eastAsia="Times New Roman"/>
          <w:sz w:val="24"/>
          <w:szCs w:val="24"/>
        </w:rPr>
        <w:t xml:space="preserve"> основных механизмов </w:t>
      </w:r>
      <w:r w:rsidR="003C1C81" w:rsidRPr="0086664E">
        <w:rPr>
          <w:sz w:val="24"/>
          <w:szCs w:val="24"/>
        </w:rPr>
        <w:t>химически</w:t>
      </w:r>
      <w:r w:rsidR="0086664E" w:rsidRPr="0086664E">
        <w:rPr>
          <w:sz w:val="24"/>
          <w:szCs w:val="24"/>
        </w:rPr>
        <w:t>х</w:t>
      </w:r>
      <w:r w:rsidR="003C1C81" w:rsidRPr="0086664E">
        <w:rPr>
          <w:sz w:val="24"/>
          <w:szCs w:val="24"/>
        </w:rPr>
        <w:t xml:space="preserve"> превращени</w:t>
      </w:r>
      <w:r w:rsidR="0086664E" w:rsidRPr="0086664E">
        <w:rPr>
          <w:sz w:val="24"/>
          <w:szCs w:val="24"/>
        </w:rPr>
        <w:t>й</w:t>
      </w:r>
      <w:r w:rsidR="003C1C81" w:rsidRPr="0086664E">
        <w:rPr>
          <w:sz w:val="24"/>
          <w:szCs w:val="24"/>
        </w:rPr>
        <w:t xml:space="preserve"> биоорганических соединений вне и внутри организма</w:t>
      </w:r>
      <w:r w:rsidRPr="0086664E">
        <w:rPr>
          <w:rFonts w:eastAsia="Times New Roman"/>
          <w:sz w:val="24"/>
          <w:szCs w:val="24"/>
        </w:rPr>
        <w:t>;</w:t>
      </w:r>
    </w:p>
    <w:p w14:paraId="0C359167" w14:textId="25C461E3" w:rsidR="00092E33" w:rsidRPr="0086664E" w:rsidRDefault="00092E33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формирование знани</w:t>
      </w:r>
      <w:r w:rsidR="004A48C1" w:rsidRPr="0086664E">
        <w:rPr>
          <w:rFonts w:eastAsia="Times New Roman"/>
          <w:sz w:val="24"/>
          <w:szCs w:val="24"/>
        </w:rPr>
        <w:t>й</w:t>
      </w:r>
      <w:r w:rsidRPr="0086664E">
        <w:rPr>
          <w:rFonts w:eastAsia="Times New Roman"/>
          <w:sz w:val="24"/>
          <w:szCs w:val="24"/>
        </w:rPr>
        <w:t xml:space="preserve"> методов </w:t>
      </w:r>
      <w:r w:rsidR="00CD31CF" w:rsidRPr="0086664E">
        <w:rPr>
          <w:sz w:val="24"/>
          <w:szCs w:val="24"/>
        </w:rPr>
        <w:t>получения представителей важнейших классов биоорганических соединений</w:t>
      </w:r>
      <w:r w:rsidRPr="0086664E">
        <w:rPr>
          <w:rFonts w:eastAsia="Times New Roman"/>
          <w:sz w:val="24"/>
          <w:szCs w:val="24"/>
        </w:rPr>
        <w:t>;</w:t>
      </w:r>
    </w:p>
    <w:p w14:paraId="7E17CF97" w14:textId="138EBDE6" w:rsidR="00092E33" w:rsidRPr="00092E33" w:rsidRDefault="004A48C1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906A85">
        <w:rPr>
          <w:sz w:val="24"/>
          <w:szCs w:val="24"/>
        </w:rPr>
        <w:t>приобретение навыков</w:t>
      </w:r>
      <w:r w:rsidR="00092E33"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="00092E33"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.</w:t>
      </w:r>
    </w:p>
    <w:p w14:paraId="6CC7A6CB" w14:textId="2AD457EB" w:rsidR="003D5F48" w:rsidRPr="00BB1AA5" w:rsidRDefault="003A08A8" w:rsidP="00DF19E6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bookmarkStart w:id="2" w:name="_Hlk99958702"/>
      <w:r w:rsidRPr="00BB1AA5">
        <w:rPr>
          <w:rFonts w:eastAsia="Times New Roman"/>
          <w:sz w:val="24"/>
          <w:szCs w:val="24"/>
        </w:rPr>
        <w:t>формирование</w:t>
      </w:r>
      <w:bookmarkEnd w:id="2"/>
      <w:r w:rsidRPr="00BB1AA5">
        <w:rPr>
          <w:rFonts w:eastAsia="Times New Roman"/>
          <w:sz w:val="24"/>
          <w:szCs w:val="24"/>
        </w:rPr>
        <w:t xml:space="preserve"> у</w:t>
      </w:r>
      <w:r w:rsidR="008A3FEA" w:rsidRPr="00BB1AA5">
        <w:rPr>
          <w:rFonts w:eastAsia="Times New Roman"/>
          <w:sz w:val="24"/>
          <w:szCs w:val="24"/>
        </w:rPr>
        <w:t xml:space="preserve"> обучающи</w:t>
      </w:r>
      <w:r w:rsidRPr="00BB1AA5">
        <w:rPr>
          <w:rFonts w:eastAsia="Times New Roman"/>
          <w:sz w:val="24"/>
          <w:szCs w:val="24"/>
        </w:rPr>
        <w:t>хся</w:t>
      </w:r>
      <w:r w:rsidR="00566BD8" w:rsidRPr="00BB1AA5">
        <w:rPr>
          <w:rFonts w:eastAsia="Times New Roman"/>
          <w:sz w:val="24"/>
          <w:szCs w:val="24"/>
        </w:rPr>
        <w:t xml:space="preserve"> </w:t>
      </w:r>
      <w:r w:rsidR="00762EAC" w:rsidRPr="00BB1AA5">
        <w:rPr>
          <w:rFonts w:eastAsia="Times New Roman"/>
          <w:sz w:val="24"/>
          <w:szCs w:val="24"/>
        </w:rPr>
        <w:t>компетенции,</w:t>
      </w:r>
      <w:r w:rsidR="00894420" w:rsidRPr="00BB1AA5">
        <w:rPr>
          <w:rFonts w:eastAsia="Times New Roman"/>
          <w:sz w:val="24"/>
          <w:szCs w:val="24"/>
        </w:rPr>
        <w:t xml:space="preserve"> </w:t>
      </w:r>
      <w:r w:rsidR="008A3FEA" w:rsidRPr="00BB1AA5">
        <w:rPr>
          <w:rFonts w:eastAsia="Times New Roman"/>
          <w:sz w:val="24"/>
          <w:szCs w:val="24"/>
        </w:rPr>
        <w:t>установленн</w:t>
      </w:r>
      <w:r w:rsidR="00CD18DB" w:rsidRPr="00BB1AA5">
        <w:rPr>
          <w:rFonts w:eastAsia="Times New Roman"/>
          <w:sz w:val="24"/>
          <w:szCs w:val="24"/>
        </w:rPr>
        <w:t>ой</w:t>
      </w:r>
      <w:r w:rsidR="00F0394A" w:rsidRPr="00BB1AA5">
        <w:rPr>
          <w:rFonts w:eastAsia="Times New Roman"/>
          <w:sz w:val="24"/>
          <w:szCs w:val="24"/>
        </w:rPr>
        <w:t xml:space="preserve"> </w:t>
      </w:r>
      <w:r w:rsidR="00CD18DB" w:rsidRPr="00BB1AA5">
        <w:rPr>
          <w:rFonts w:eastAsia="Times New Roman"/>
          <w:sz w:val="24"/>
          <w:szCs w:val="24"/>
        </w:rPr>
        <w:t>образовательной программой</w:t>
      </w:r>
      <w:r w:rsidR="00642081" w:rsidRPr="00BB1AA5">
        <w:rPr>
          <w:rFonts w:eastAsia="Times New Roman"/>
          <w:sz w:val="24"/>
          <w:szCs w:val="24"/>
        </w:rPr>
        <w:t xml:space="preserve"> в соответствии </w:t>
      </w:r>
      <w:r w:rsidR="009105BD" w:rsidRPr="00BB1AA5">
        <w:rPr>
          <w:rFonts w:eastAsia="Times New Roman"/>
          <w:sz w:val="24"/>
          <w:szCs w:val="24"/>
        </w:rPr>
        <w:t>с ФГОС ВО по данной дисциплине</w:t>
      </w:r>
      <w:r w:rsidR="00642081" w:rsidRPr="00BB1AA5">
        <w:rPr>
          <w:rFonts w:eastAsia="Times New Roman"/>
          <w:sz w:val="24"/>
          <w:szCs w:val="24"/>
        </w:rPr>
        <w:t>;</w:t>
      </w:r>
      <w:r w:rsidR="00963DA6" w:rsidRPr="00BB1AA5">
        <w:rPr>
          <w:rFonts w:eastAsia="Times New Roman"/>
          <w:sz w:val="24"/>
          <w:szCs w:val="24"/>
        </w:rPr>
        <w:t xml:space="preserve"> </w:t>
      </w:r>
    </w:p>
    <w:p w14:paraId="35911DAB" w14:textId="4488E6C1" w:rsidR="00655A44" w:rsidRPr="00BB1AA5" w:rsidRDefault="00655A44" w:rsidP="00DF19E6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BB1AA5">
        <w:rPr>
          <w:color w:val="333333"/>
          <w:sz w:val="24"/>
          <w:szCs w:val="24"/>
        </w:rPr>
        <w:t xml:space="preserve">Результатом обучения по </w:t>
      </w:r>
      <w:r w:rsidR="007B21C3" w:rsidRPr="00BB1AA5">
        <w:rPr>
          <w:color w:val="333333"/>
          <w:sz w:val="24"/>
          <w:szCs w:val="24"/>
        </w:rPr>
        <w:t xml:space="preserve">учебной </w:t>
      </w:r>
      <w:r w:rsidRPr="00BB1AA5">
        <w:rPr>
          <w:color w:val="333333"/>
          <w:sz w:val="24"/>
          <w:szCs w:val="24"/>
        </w:rPr>
        <w:t xml:space="preserve">дисциплине является </w:t>
      </w:r>
      <w:r w:rsidR="00963DA6" w:rsidRPr="00BB1AA5">
        <w:rPr>
          <w:color w:val="333333"/>
          <w:sz w:val="24"/>
          <w:szCs w:val="24"/>
        </w:rPr>
        <w:t xml:space="preserve">овладение обучающимися </w:t>
      </w:r>
      <w:r w:rsidR="00963DA6" w:rsidRPr="00BB1AA5">
        <w:rPr>
          <w:rFonts w:eastAsia="Times New Roman"/>
          <w:sz w:val="24"/>
          <w:szCs w:val="24"/>
        </w:rPr>
        <w:t>знаниями, умения</w:t>
      </w:r>
      <w:r w:rsidR="00F47D5C" w:rsidRPr="00BB1AA5">
        <w:rPr>
          <w:rFonts w:eastAsia="Times New Roman"/>
          <w:sz w:val="24"/>
          <w:szCs w:val="24"/>
        </w:rPr>
        <w:t>ми</w:t>
      </w:r>
      <w:r w:rsidR="00963DA6" w:rsidRPr="00BB1AA5">
        <w:rPr>
          <w:rFonts w:eastAsia="Times New Roman"/>
          <w:sz w:val="24"/>
          <w:szCs w:val="24"/>
        </w:rPr>
        <w:t>, навык</w:t>
      </w:r>
      <w:r w:rsidR="00F47D5C" w:rsidRPr="00BB1AA5">
        <w:rPr>
          <w:rFonts w:eastAsia="Times New Roman"/>
          <w:sz w:val="24"/>
          <w:szCs w:val="24"/>
        </w:rPr>
        <w:t>ами</w:t>
      </w:r>
      <w:r w:rsidR="0034380E" w:rsidRPr="00BB1AA5">
        <w:rPr>
          <w:rFonts w:eastAsia="Times New Roman"/>
          <w:sz w:val="24"/>
          <w:szCs w:val="24"/>
        </w:rPr>
        <w:t xml:space="preserve"> и </w:t>
      </w:r>
      <w:r w:rsidR="00963DA6" w:rsidRPr="00BB1AA5">
        <w:rPr>
          <w:rFonts w:eastAsia="Times New Roman"/>
          <w:sz w:val="24"/>
          <w:szCs w:val="24"/>
        </w:rPr>
        <w:t>опыт</w:t>
      </w:r>
      <w:r w:rsidR="00F47D5C" w:rsidRPr="00BB1AA5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BB1AA5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BB1AA5">
        <w:rPr>
          <w:rFonts w:eastAsia="Times New Roman"/>
          <w:sz w:val="24"/>
          <w:szCs w:val="24"/>
        </w:rPr>
        <w:t>и</w:t>
      </w:r>
      <w:r w:rsidR="00963DA6" w:rsidRPr="00BB1AA5">
        <w:rPr>
          <w:rFonts w:eastAsia="Times New Roman"/>
          <w:sz w:val="24"/>
          <w:szCs w:val="24"/>
        </w:rPr>
        <w:t xml:space="preserve"> и </w:t>
      </w:r>
      <w:r w:rsidR="005E43BD" w:rsidRPr="00BB1AA5">
        <w:rPr>
          <w:rFonts w:eastAsia="Times New Roman"/>
          <w:sz w:val="24"/>
          <w:szCs w:val="24"/>
        </w:rPr>
        <w:t>обеспечивающими</w:t>
      </w:r>
      <w:r w:rsidR="00963DA6" w:rsidRPr="00BB1AA5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BB1AA5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BB1AA5">
        <w:rPr>
          <w:rFonts w:eastAsia="Times New Roman"/>
          <w:sz w:val="24"/>
          <w:szCs w:val="24"/>
        </w:rPr>
        <w:t xml:space="preserve">учебной </w:t>
      </w:r>
      <w:r w:rsidR="009105BD" w:rsidRPr="00BB1AA5">
        <w:rPr>
          <w:rFonts w:eastAsia="Times New Roman"/>
          <w:sz w:val="24"/>
          <w:szCs w:val="24"/>
        </w:rPr>
        <w:t>дисциплины</w:t>
      </w:r>
      <w:r w:rsidR="00BB1AA5" w:rsidRPr="00BB1AA5">
        <w:rPr>
          <w:rFonts w:eastAsia="Times New Roman"/>
          <w:sz w:val="24"/>
          <w:szCs w:val="24"/>
        </w:rPr>
        <w:t>.</w:t>
      </w:r>
    </w:p>
    <w:bookmarkEnd w:id="1"/>
    <w:p w14:paraId="133F9B94" w14:textId="2674BEDD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55739">
        <w:rPr>
          <w:i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E2B62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1CC8F602" w:rsidR="008E2B62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="008E2B62" w:rsidRPr="002E16C0">
              <w:rPr>
                <w:rStyle w:val="afff4"/>
                <w:b/>
                <w:sz w:val="22"/>
                <w:szCs w:val="22"/>
              </w:rPr>
              <w:endnoteReference w:id="1"/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E2B62" w:rsidRPr="002E16C0" w:rsidRDefault="008E2B62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44F803B2" w:rsidR="008E2B62" w:rsidRPr="002E16C0" w:rsidRDefault="008E2B62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Pr="002E16C0">
              <w:rPr>
                <w:b/>
                <w:color w:val="000000"/>
                <w:vertAlign w:val="superscript"/>
              </w:rPr>
              <w:endnoteReference w:id="2"/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8E2B62" w:rsidRDefault="008E2B62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5D1364E" w:rsidR="008E2B62" w:rsidRPr="002E16C0" w:rsidRDefault="008E2B62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</w:p>
        </w:tc>
      </w:tr>
      <w:tr w:rsidR="008E2B62" w:rsidRPr="00F31E81" w14:paraId="12211CE9" w14:textId="77777777" w:rsidTr="00F36941">
        <w:trPr>
          <w:trHeight w:val="5891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55A5013" w14:textId="58035744" w:rsidR="008E2B62" w:rsidRPr="00503BE2" w:rsidRDefault="008E2B62" w:rsidP="00503BE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ПК-</w:t>
            </w:r>
            <w:r w:rsidR="0004564E" w:rsidRPr="00503BE2">
              <w:rPr>
                <w:rFonts w:cstheme="minorBidi"/>
                <w:iCs/>
              </w:rPr>
              <w:t>1</w:t>
            </w:r>
          </w:p>
          <w:p w14:paraId="50BE11D9" w14:textId="4DB6DA16" w:rsidR="008E2B62" w:rsidRPr="00503BE2" w:rsidRDefault="0004564E" w:rsidP="00503BE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Способен применять соответствующий физико-математический аппарат, методы анализа и моделирования, основные законы химии и методы химического анализа, основные законы экологии и природопользования, теоретического и экспериментального исследования при решении профессиональных задач</w:t>
            </w:r>
            <w:r w:rsidR="00503BE2" w:rsidRPr="00503BE2">
              <w:rPr>
                <w:rFonts w:cstheme="minorBidi"/>
                <w:iCs/>
              </w:rPr>
              <w:t>.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6B64DC5" w14:textId="06E75E57" w:rsidR="00440AF0" w:rsidRPr="00503BE2" w:rsidRDefault="00440AF0" w:rsidP="00503BE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3</w:t>
            </w:r>
          </w:p>
          <w:p w14:paraId="751AF416" w14:textId="75D7A80D" w:rsidR="00440AF0" w:rsidRPr="00503BE2" w:rsidRDefault="0004564E" w:rsidP="00503BE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Применение основных законов химии и методов химического анализа, теоретического и экспериментального исследования при решении прикладных задач техносферной безопасности</w:t>
            </w:r>
          </w:p>
          <w:p w14:paraId="42CE4FA0" w14:textId="6D56F959" w:rsidR="0004564E" w:rsidRPr="00503BE2" w:rsidRDefault="0004564E" w:rsidP="00503BE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ИД-ПК-1.4</w:t>
            </w:r>
          </w:p>
          <w:p w14:paraId="7C7986AC" w14:textId="01E85714" w:rsidR="008E2B62" w:rsidRPr="00503BE2" w:rsidRDefault="0004564E" w:rsidP="00503BE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Применение основных законов экологии, природопользования и охраны природы; понимание закономерностей и особенностей протекания экологических процессов</w:t>
            </w:r>
            <w:r w:rsidR="00503BE2">
              <w:rPr>
                <w:rFonts w:cstheme="minorBidi"/>
                <w:iCs/>
              </w:rPr>
              <w:t>.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60E7543B" w:rsidR="008E2B62" w:rsidRPr="00BE2CED" w:rsidRDefault="00BE2CED" w:rsidP="00BE2CED">
            <w:pPr>
              <w:tabs>
                <w:tab w:val="left" w:pos="317"/>
              </w:tabs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-</w:t>
            </w:r>
            <w:r w:rsidR="008E2B62" w:rsidRPr="00BE2CED">
              <w:rPr>
                <w:rFonts w:cstheme="minorBidi"/>
                <w:iCs/>
              </w:rPr>
              <w:t xml:space="preserve">Применяет знания об </w:t>
            </w:r>
            <w:r w:rsidR="008E2B62" w:rsidRPr="00BE2CED">
              <w:rPr>
                <w:bCs/>
                <w:iCs/>
              </w:rPr>
              <w:t>электронном строении атомов и молекул, основы теории химической связи в органических соединениях</w:t>
            </w:r>
            <w:r w:rsidR="008E2B62" w:rsidRPr="00BE2CED">
              <w:rPr>
                <w:rFonts w:cstheme="minorBidi"/>
                <w:iCs/>
              </w:rPr>
              <w:t xml:space="preserve"> для </w:t>
            </w:r>
            <w:r w:rsidR="008E2B62" w:rsidRPr="00BE2CED">
              <w:rPr>
                <w:bCs/>
                <w:iCs/>
              </w:rPr>
              <w:t xml:space="preserve">описания </w:t>
            </w:r>
            <w:r w:rsidR="008E2B62" w:rsidRPr="00A44A62">
              <w:t>строени</w:t>
            </w:r>
            <w:r w:rsidR="008E2B62">
              <w:t>я</w:t>
            </w:r>
            <w:r w:rsidR="008E2B62" w:rsidRPr="00A44A62">
              <w:t>, физически</w:t>
            </w:r>
            <w:r w:rsidR="008E2B62">
              <w:t>х</w:t>
            </w:r>
            <w:r w:rsidR="008E2B62" w:rsidRPr="00A44A62">
              <w:t xml:space="preserve"> и химически</w:t>
            </w:r>
            <w:r w:rsidR="008E2B62">
              <w:t>х</w:t>
            </w:r>
            <w:r w:rsidR="008E2B62" w:rsidRPr="00A44A62">
              <w:t xml:space="preserve"> свойств представителей основных классов природных биологически активных соединений</w:t>
            </w:r>
            <w:r w:rsidR="008E2B62" w:rsidRPr="00BE2CED">
              <w:rPr>
                <w:rFonts w:cstheme="minorBidi"/>
                <w:iCs/>
              </w:rPr>
              <w:t>.</w:t>
            </w:r>
          </w:p>
          <w:p w14:paraId="25C5C373" w14:textId="2597472F" w:rsidR="008E2B62" w:rsidRPr="00BE2CED" w:rsidRDefault="00BE2CED" w:rsidP="00BE2CED">
            <w:pPr>
              <w:tabs>
                <w:tab w:val="left" w:pos="317"/>
              </w:tabs>
              <w:rPr>
                <w:rFonts w:cstheme="minorBidi"/>
                <w:i/>
              </w:rPr>
            </w:pPr>
            <w:r>
              <w:t>-</w:t>
            </w:r>
            <w:r w:rsidR="008E2B62" w:rsidRPr="00B20A3F">
              <w:t xml:space="preserve">Использует знания реакционной способности органических соединений для выбора </w:t>
            </w:r>
            <w:r w:rsidR="008E2B62">
              <w:t>метода</w:t>
            </w:r>
            <w:r w:rsidR="008E2B62" w:rsidRPr="00A44A62">
              <w:t xml:space="preserve"> получения представителей важнейших классов биоорганических соединений</w:t>
            </w:r>
            <w:r w:rsidR="008E2B62" w:rsidRPr="00B20A3F">
              <w:t>;</w:t>
            </w:r>
            <w:r w:rsidR="008E2B62" w:rsidRPr="00BE2CED">
              <w:rPr>
                <w:rFonts w:cstheme="minorBidi"/>
                <w:i/>
              </w:rPr>
              <w:t>.</w:t>
            </w:r>
          </w:p>
          <w:p w14:paraId="2EE7D8C3" w14:textId="37929132" w:rsidR="008E2B62" w:rsidRPr="00BE2CED" w:rsidRDefault="00BE2CED" w:rsidP="00BE2CED">
            <w:pPr>
              <w:tabs>
                <w:tab w:val="left" w:pos="317"/>
              </w:tabs>
              <w:rPr>
                <w:rFonts w:cstheme="minorBidi"/>
                <w:i/>
              </w:rPr>
            </w:pPr>
            <w:r>
              <w:t>-</w:t>
            </w:r>
            <w:r w:rsidR="008E2B62" w:rsidRPr="00B20A3F">
              <w:t xml:space="preserve">Применяет фундаментальные и системные знания о строении и свойствах </w:t>
            </w:r>
            <w:r w:rsidR="008E2B62">
              <w:t xml:space="preserve">органических соединений для </w:t>
            </w:r>
            <w:r w:rsidR="008E2B62" w:rsidRPr="00BE2CED">
              <w:rPr>
                <w:bCs/>
              </w:rPr>
              <w:t>объяснения взаимосвязи пространственной структуры и биологической функции биомакромолекул</w:t>
            </w:r>
            <w:r w:rsidR="008E2B62" w:rsidRPr="00BE2CED">
              <w:rPr>
                <w:rFonts w:cstheme="minorBidi"/>
                <w:i/>
              </w:rPr>
              <w:t>.</w:t>
            </w:r>
          </w:p>
          <w:p w14:paraId="75CB44F3" w14:textId="0CD8EAB5" w:rsidR="008E2B62" w:rsidRPr="00BE2CED" w:rsidRDefault="00BE2CED" w:rsidP="00BE2CED">
            <w:pPr>
              <w:tabs>
                <w:tab w:val="left" w:pos="317"/>
              </w:tabs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-</w:t>
            </w:r>
            <w:r w:rsidR="008E2B62" w:rsidRPr="00BE2CED">
              <w:rPr>
                <w:rFonts w:cstheme="minorBidi"/>
                <w:iCs/>
              </w:rPr>
              <w:t xml:space="preserve">Самостоятельно осуществляет анализ </w:t>
            </w:r>
            <w:r w:rsidR="008E2B62" w:rsidRPr="00A44A62">
              <w:t>типичны</w:t>
            </w:r>
            <w:r w:rsidR="008E2B62">
              <w:t>х</w:t>
            </w:r>
            <w:r w:rsidR="008E2B62" w:rsidRPr="00A44A62">
              <w:t xml:space="preserve"> химически</w:t>
            </w:r>
            <w:r w:rsidR="008E2B62">
              <w:t>х</w:t>
            </w:r>
            <w:r w:rsidR="008E2B62" w:rsidRPr="00A44A62">
              <w:t xml:space="preserve"> превращени</w:t>
            </w:r>
            <w:r w:rsidR="008E2B62">
              <w:t>й</w:t>
            </w:r>
            <w:r w:rsidR="008E2B62" w:rsidRPr="00A44A62">
              <w:t xml:space="preserve"> и механизм</w:t>
            </w:r>
            <w:r w:rsidR="008E2B62">
              <w:t>ов</w:t>
            </w:r>
            <w:r w:rsidR="008E2B62" w:rsidRPr="00A44A62">
              <w:t xml:space="preserve"> биоорганических соединений вне и внутри организма</w:t>
            </w:r>
            <w:r w:rsidR="008E2B62" w:rsidRPr="00BE2CED">
              <w:rPr>
                <w:rFonts w:cstheme="minorBidi"/>
                <w:iCs/>
              </w:rPr>
              <w:t>.</w:t>
            </w:r>
          </w:p>
        </w:tc>
      </w:tr>
    </w:tbl>
    <w:p w14:paraId="37C24F21" w14:textId="1E70599B" w:rsidR="008E2B62" w:rsidRPr="009B6950" w:rsidRDefault="008E2B62" w:rsidP="00B3400A">
      <w:pPr>
        <w:pStyle w:val="1"/>
        <w:rPr>
          <w:i/>
        </w:rPr>
      </w:pPr>
      <w:r w:rsidRPr="009B6950">
        <w:t xml:space="preserve">СТРУКТУРА </w:t>
      </w:r>
      <w:r>
        <w:t>И СОДЕРЖАНИЕ УЧЕБНОЙ ДИСЦИПЛИНЫ</w:t>
      </w:r>
    </w:p>
    <w:p w14:paraId="40BCA74B" w14:textId="6EB8D6FB" w:rsidR="00342AAE" w:rsidRPr="00560461" w:rsidRDefault="008E2B62" w:rsidP="00DF19E6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DF19E6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1C4380A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</w:t>
            </w:r>
          </w:p>
        </w:tc>
        <w:tc>
          <w:tcPr>
            <w:tcW w:w="1020" w:type="dxa"/>
            <w:vAlign w:val="center"/>
          </w:tcPr>
          <w:p w14:paraId="70E86A27" w14:textId="170C22F8" w:rsidR="00560461" w:rsidRPr="00640C08" w:rsidRDefault="00664D29" w:rsidP="00B6294E">
            <w:pPr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2F68FD15" w:rsidR="00560461" w:rsidRPr="00640C08" w:rsidRDefault="00664D29" w:rsidP="00B6294E">
            <w:pPr>
              <w:jc w:val="center"/>
              <w:rPr>
                <w:iCs/>
              </w:rPr>
            </w:pPr>
            <w:r>
              <w:rPr>
                <w:iCs/>
              </w:rPr>
              <w:t>7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7517F69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p w14:paraId="0812E503" w14:textId="253E23F2" w:rsidR="006113AA" w:rsidRPr="002B20D1" w:rsidRDefault="006113AA" w:rsidP="00DF19E6">
      <w:pPr>
        <w:pStyle w:val="af0"/>
        <w:numPr>
          <w:ilvl w:val="3"/>
          <w:numId w:val="8"/>
        </w:numPr>
        <w:jc w:val="both"/>
        <w:rPr>
          <w:i/>
        </w:rPr>
      </w:pP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3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46748DD" w:rsidR="00FD5A56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FD5A56">
              <w:rPr>
                <w:rStyle w:val="afff4"/>
                <w:b/>
                <w:sz w:val="20"/>
                <w:szCs w:val="20"/>
              </w:rPr>
              <w:endnoteReference w:id="3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4F878897" w:rsidR="00262427" w:rsidRPr="00116398" w:rsidRDefault="00B94B5B" w:rsidP="009B399A">
            <w:pPr>
              <w:rPr>
                <w:iCs/>
              </w:rPr>
            </w:pPr>
            <w:r>
              <w:rPr>
                <w:iCs/>
              </w:rPr>
              <w:t>4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14AEAC5" w14:textId="757E2C7A" w:rsidR="0054241E" w:rsidRPr="00116398" w:rsidRDefault="00EF09D7" w:rsidP="00A52873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621D8DC3" w14:textId="02E4BCE1" w:rsidR="00262427" w:rsidRPr="00116398" w:rsidRDefault="00664D29" w:rsidP="00A16A9B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22D457F8" w14:textId="244AE7E0" w:rsidR="00262427" w:rsidRPr="00116398" w:rsidRDefault="00CE08E6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473F8EAC" w14:textId="74910A56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6C51448F" w14:textId="25641C1F" w:rsidR="00262427" w:rsidRPr="00116398" w:rsidRDefault="00B94B5B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4C00742" w14:textId="10748B0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66B60F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2B7EDC9D" w:rsidR="00262427" w:rsidRPr="00116398" w:rsidRDefault="00664D29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37" w:type="dxa"/>
          </w:tcPr>
          <w:p w14:paraId="62BCE591" w14:textId="3CE24CE0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1DDFB674" w:rsidR="00262427" w:rsidRPr="00116398" w:rsidRDefault="00EF09D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563280B8" w14:textId="7E3F5B85" w:rsidR="00262427" w:rsidRPr="00116398" w:rsidRDefault="00664D29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6A80F3B9" w14:textId="533ED51A" w:rsidR="00262427" w:rsidRPr="00116398" w:rsidRDefault="00664D29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7012FB16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27947112" w:rsidR="00262427" w:rsidRPr="00116398" w:rsidRDefault="00B94B5B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6E033192" w:rsidR="00262427" w:rsidRPr="00116398" w:rsidRDefault="00664D29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37" w:type="dxa"/>
          </w:tcPr>
          <w:p w14:paraId="728E340E" w14:textId="50ABFF0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</w:tr>
      <w:bookmarkEnd w:id="3"/>
    </w:tbl>
    <w:p w14:paraId="03A97BE7" w14:textId="77777777" w:rsidR="005776C0" w:rsidRPr="006113AA" w:rsidRDefault="005776C0" w:rsidP="00DF19E6">
      <w:pPr>
        <w:pStyle w:val="af0"/>
        <w:numPr>
          <w:ilvl w:val="3"/>
          <w:numId w:val="8"/>
        </w:numPr>
        <w:jc w:val="both"/>
        <w:rPr>
          <w:i/>
        </w:rPr>
      </w:pPr>
    </w:p>
    <w:p w14:paraId="5E96A2FB" w14:textId="77777777" w:rsidR="00B00330" w:rsidRDefault="00B00330" w:rsidP="00DF19E6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tbl>
      <w:tblPr>
        <w:tblW w:w="1584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922"/>
        <w:gridCol w:w="819"/>
        <w:gridCol w:w="821"/>
        <w:gridCol w:w="4002"/>
      </w:tblGrid>
      <w:tr w:rsidR="000D7AD5" w:rsidRPr="006168DD" w14:paraId="11E85686" w14:textId="77777777" w:rsidTr="00145CF3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37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51FEF1DF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8E2B62">
              <w:rPr>
                <w:rStyle w:val="afff4"/>
                <w:b/>
                <w:sz w:val="20"/>
                <w:szCs w:val="20"/>
              </w:rPr>
              <w:endnoteReference w:id="4"/>
            </w:r>
            <w:r w:rsidR="008E2B62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FD5A56">
              <w:rPr>
                <w:rStyle w:val="afff4"/>
                <w:b/>
                <w:sz w:val="20"/>
                <w:szCs w:val="20"/>
              </w:rPr>
              <w:endnoteReference w:id="5"/>
            </w:r>
            <w:r w:rsidR="00FD5A56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145CF3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37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797D2D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922" w:type="dxa"/>
            <w:shd w:val="clear" w:color="auto" w:fill="DBE5F1" w:themeFill="accent1" w:themeFillTint="33"/>
            <w:textDirection w:val="btLr"/>
            <w:vAlign w:val="center"/>
          </w:tcPr>
          <w:p w14:paraId="556A2916" w14:textId="158F0DB6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FD5A56" w:rsidRPr="006A6AB0">
              <w:rPr>
                <w:rStyle w:val="afff4"/>
                <w:b/>
                <w:i/>
                <w:sz w:val="18"/>
                <w:szCs w:val="18"/>
              </w:rPr>
              <w:endnoteReference w:id="6"/>
            </w:r>
            <w:r w:rsidR="00FD5A56" w:rsidRPr="006A6AB0">
              <w:rPr>
                <w:b/>
                <w:i/>
                <w:sz w:val="18"/>
                <w:szCs w:val="18"/>
              </w:rPr>
              <w:t>,</w:t>
            </w:r>
            <w:r w:rsidRPr="006A6AB0">
              <w:rPr>
                <w:b/>
                <w:i/>
                <w:sz w:val="18"/>
                <w:szCs w:val="18"/>
              </w:rPr>
              <w:t xml:space="preserve"> час</w:t>
            </w:r>
          </w:p>
        </w:tc>
        <w:tc>
          <w:tcPr>
            <w:tcW w:w="819" w:type="dxa"/>
            <w:shd w:val="clear" w:color="auto" w:fill="DBE5F1" w:themeFill="accent1" w:themeFillTint="33"/>
            <w:textDirection w:val="btLr"/>
            <w:vAlign w:val="center"/>
          </w:tcPr>
          <w:p w14:paraId="61436FB7" w14:textId="5E2D1B75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FD5A56">
              <w:rPr>
                <w:rStyle w:val="afff4"/>
                <w:rFonts w:cs="Arial"/>
                <w:b/>
                <w:sz w:val="18"/>
                <w:szCs w:val="18"/>
              </w:rPr>
              <w:endnoteReference w:id="7"/>
            </w:r>
            <w:r w:rsidR="00FD5A56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145CF3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147" w:type="dxa"/>
            <w:gridSpan w:val="7"/>
            <w:shd w:val="clear" w:color="auto" w:fill="EAF1DD" w:themeFill="accent3" w:themeFillTint="33"/>
            <w:vAlign w:val="center"/>
          </w:tcPr>
          <w:p w14:paraId="6B63933A" w14:textId="745FA890" w:rsidR="000D7AD5" w:rsidRPr="00784AAA" w:rsidRDefault="002E4D5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/>
              </w:rPr>
              <w:t>Четвертый семестр</w:t>
            </w:r>
          </w:p>
        </w:tc>
      </w:tr>
      <w:tr w:rsidR="00093D97" w:rsidRPr="006168DD" w14:paraId="18D4C8CE" w14:textId="77777777" w:rsidTr="00797D2D">
        <w:trPr>
          <w:trHeight w:val="227"/>
        </w:trPr>
        <w:tc>
          <w:tcPr>
            <w:tcW w:w="1701" w:type="dxa"/>
            <w:vMerge w:val="restart"/>
          </w:tcPr>
          <w:p w14:paraId="77FE289E" w14:textId="77777777" w:rsidR="00093D97" w:rsidRDefault="00093D97" w:rsidP="00093D97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ПК-1</w:t>
            </w:r>
            <w:r>
              <w:rPr>
                <w:rFonts w:cstheme="minorBidi"/>
                <w:iCs/>
              </w:rPr>
              <w:t xml:space="preserve">, </w:t>
            </w:r>
          </w:p>
          <w:p w14:paraId="52DCB6A5" w14:textId="6C693167" w:rsidR="00093D97" w:rsidRDefault="00093D97" w:rsidP="00093D97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3</w:t>
            </w:r>
          </w:p>
          <w:p w14:paraId="01840ADC" w14:textId="656DA4DA" w:rsidR="00093D97" w:rsidRPr="00503BE2" w:rsidRDefault="00093D97" w:rsidP="00093D97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</w:t>
            </w:r>
            <w:r>
              <w:rPr>
                <w:rFonts w:cstheme="minorBidi"/>
                <w:iCs/>
              </w:rPr>
              <w:t>4</w:t>
            </w:r>
          </w:p>
          <w:p w14:paraId="1A992DF0" w14:textId="77777777" w:rsidR="00093D97" w:rsidRPr="00503BE2" w:rsidRDefault="00093D97" w:rsidP="00093D97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</w:p>
          <w:p w14:paraId="5B4EF8F5" w14:textId="748EFD08" w:rsidR="00093D97" w:rsidRPr="003572C0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04DB0142" w:rsidR="00093D97" w:rsidRPr="000D7AD5" w:rsidRDefault="00093D97" w:rsidP="00093D97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4D0793">
              <w:rPr>
                <w:b/>
              </w:rPr>
              <w:t>I</w:t>
            </w:r>
            <w:r w:rsidRPr="000D7AD5">
              <w:rPr>
                <w:b/>
              </w:rPr>
              <w:t xml:space="preserve">. </w:t>
            </w:r>
            <w:r w:rsidRPr="00FC0D67">
              <w:rPr>
                <w:b/>
              </w:rPr>
              <w:t>Биологически важные классы органических соединений</w:t>
            </w:r>
          </w:p>
        </w:tc>
        <w:tc>
          <w:tcPr>
            <w:tcW w:w="815" w:type="dxa"/>
          </w:tcPr>
          <w:p w14:paraId="60DA7348" w14:textId="1280601B" w:rsidR="00093D97" w:rsidRPr="0001693E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15" w:type="dxa"/>
          </w:tcPr>
          <w:p w14:paraId="37857962" w14:textId="20DF1BA5" w:rsidR="00093D97" w:rsidRPr="0001693E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922" w:type="dxa"/>
          </w:tcPr>
          <w:p w14:paraId="168E717B" w14:textId="00E1D453" w:rsidR="00093D97" w:rsidRPr="0001693E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819" w:type="dxa"/>
          </w:tcPr>
          <w:p w14:paraId="44C8B183" w14:textId="1B5D9F6A" w:rsidR="00093D97" w:rsidRPr="0001693E" w:rsidRDefault="00093D97" w:rsidP="00093D9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21" w:type="dxa"/>
          </w:tcPr>
          <w:p w14:paraId="624EC8BA" w14:textId="54F9F68F" w:rsidR="00093D97" w:rsidRPr="0001693E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4002" w:type="dxa"/>
            <w:vMerge w:val="restart"/>
          </w:tcPr>
          <w:p w14:paraId="188D3C7E" w14:textId="77777777" w:rsidR="00093D97" w:rsidRPr="00C76F71" w:rsidRDefault="00093D97" w:rsidP="00093D97">
            <w:pPr>
              <w:jc w:val="both"/>
              <w:rPr>
                <w:i/>
                <w:iCs/>
              </w:rPr>
            </w:pPr>
            <w:r w:rsidRPr="00C76F71">
              <w:rPr>
                <w:i/>
                <w:iCs/>
              </w:rPr>
              <w:t xml:space="preserve">Формы текущего контроля </w:t>
            </w:r>
          </w:p>
          <w:p w14:paraId="7D567F38" w14:textId="77777777" w:rsidR="00093D97" w:rsidRPr="00C76F71" w:rsidRDefault="00093D97" w:rsidP="00093D97">
            <w:pPr>
              <w:jc w:val="both"/>
              <w:rPr>
                <w:i/>
                <w:iCs/>
              </w:rPr>
            </w:pPr>
            <w:r w:rsidRPr="00C76F71">
              <w:rPr>
                <w:i/>
                <w:iCs/>
              </w:rPr>
              <w:t xml:space="preserve">по разделу </w:t>
            </w:r>
            <w:r w:rsidRPr="00C76F71">
              <w:rPr>
                <w:i/>
                <w:iCs/>
                <w:lang w:val="en-US"/>
              </w:rPr>
              <w:t>I</w:t>
            </w:r>
          </w:p>
          <w:p w14:paraId="7A5B7230" w14:textId="77777777" w:rsidR="00093D97" w:rsidRPr="00C76F71" w:rsidRDefault="00093D97" w:rsidP="00093D97">
            <w:pPr>
              <w:jc w:val="both"/>
              <w:rPr>
                <w:i/>
                <w:iCs/>
              </w:rPr>
            </w:pPr>
            <w:r w:rsidRPr="00C76F71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1389C8B" w14:textId="77777777" w:rsidR="00093D97" w:rsidRPr="00C76F71" w:rsidRDefault="00093D97" w:rsidP="00093D97">
            <w:pPr>
              <w:jc w:val="both"/>
              <w:rPr>
                <w:i/>
                <w:iCs/>
              </w:rPr>
            </w:pPr>
            <w:r w:rsidRPr="00C76F71">
              <w:rPr>
                <w:i/>
                <w:iCs/>
              </w:rPr>
              <w:t>2. лабораторная работа,</w:t>
            </w:r>
          </w:p>
          <w:p w14:paraId="13DA32C7" w14:textId="77777777" w:rsidR="00093D97" w:rsidRPr="00C76F71" w:rsidRDefault="00093D97" w:rsidP="00093D97">
            <w:pPr>
              <w:jc w:val="both"/>
              <w:rPr>
                <w:i/>
                <w:iCs/>
                <w:sz w:val="24"/>
                <w:szCs w:val="24"/>
              </w:rPr>
            </w:pPr>
            <w:r w:rsidRPr="00C76F71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34DAAB33" w14:textId="77777777" w:rsidR="00093D97" w:rsidRPr="00383B6F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83B6F">
              <w:rPr>
                <w:i/>
                <w:iCs/>
              </w:rPr>
              <w:t>4. семинар  по теме «Биологически важные классы моно- и полифункциональных органических соединений</w:t>
            </w:r>
            <w:r w:rsidRPr="00383B6F">
              <w:rPr>
                <w:bCs/>
                <w:i/>
                <w:iCs/>
              </w:rPr>
              <w:t>»,</w:t>
            </w:r>
          </w:p>
          <w:p w14:paraId="43E69221" w14:textId="77777777" w:rsidR="00093D97" w:rsidRPr="00C76F71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C76F71">
              <w:rPr>
                <w:i/>
                <w:iCs/>
              </w:rPr>
              <w:t xml:space="preserve">6. контрольная работа  №1 </w:t>
            </w:r>
          </w:p>
          <w:p w14:paraId="7F80C437" w14:textId="77777777" w:rsidR="00093D97" w:rsidRPr="00C76F71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  <w:p w14:paraId="0377751F" w14:textId="77777777" w:rsidR="00093D97" w:rsidRPr="00C76F71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625587" w:rsidRPr="006168DD" w14:paraId="0CA0C17D" w14:textId="77777777" w:rsidTr="00797D2D">
        <w:tc>
          <w:tcPr>
            <w:tcW w:w="1701" w:type="dxa"/>
            <w:vMerge/>
          </w:tcPr>
          <w:p w14:paraId="567B3C7C" w14:textId="77777777" w:rsidR="00625587" w:rsidRDefault="0062558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62C5E1E5" w:rsidR="00625587" w:rsidRPr="006348D8" w:rsidRDefault="00625587" w:rsidP="00EB7BAF">
            <w:r w:rsidRPr="006348D8">
              <w:t xml:space="preserve">Тема 1.1 </w:t>
            </w:r>
            <w:r w:rsidR="006348D8" w:rsidRPr="006348D8">
              <w:t>. Общие закономерности реакционной способности органических соединений.</w:t>
            </w:r>
          </w:p>
        </w:tc>
        <w:tc>
          <w:tcPr>
            <w:tcW w:w="815" w:type="dxa"/>
          </w:tcPr>
          <w:p w14:paraId="44BFB65D" w14:textId="375C60F5" w:rsidR="00625587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14:paraId="09C3E023" w14:textId="77777777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3A7A43BB" w14:textId="77777777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9" w:type="dxa"/>
          </w:tcPr>
          <w:p w14:paraId="7F852C6E" w14:textId="77777777" w:rsidR="00625587" w:rsidRPr="0001693E" w:rsidRDefault="00625587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3066D73" w14:textId="78F373D5" w:rsidR="00625587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8A1A76D" w14:textId="77777777" w:rsidR="00625587" w:rsidRPr="001309A8" w:rsidRDefault="00625587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625587" w:rsidRPr="006168DD" w14:paraId="5BAE51A7" w14:textId="77777777" w:rsidTr="00797D2D">
        <w:tc>
          <w:tcPr>
            <w:tcW w:w="1701" w:type="dxa"/>
            <w:vMerge/>
          </w:tcPr>
          <w:p w14:paraId="36285690" w14:textId="77777777" w:rsidR="00625587" w:rsidRDefault="0062558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04EACA0D" w:rsidR="00625587" w:rsidRPr="008415F0" w:rsidRDefault="00625587" w:rsidP="00EB7BAF">
            <w:r w:rsidRPr="00E949D2">
              <w:t xml:space="preserve">Тема 1.2 </w:t>
            </w:r>
            <w:r>
              <w:t xml:space="preserve">Биологически важные классы </w:t>
            </w:r>
            <w:r w:rsidR="006348D8">
              <w:t xml:space="preserve">моно- и </w:t>
            </w:r>
            <w:r>
              <w:t xml:space="preserve">полифункциональных </w:t>
            </w:r>
            <w:r w:rsidR="006348D8" w:rsidRPr="006348D8">
              <w:t>органических</w:t>
            </w:r>
            <w:r w:rsidR="006348D8">
              <w:t xml:space="preserve"> </w:t>
            </w:r>
            <w:r>
              <w:t>соединений. Многоатомные спирты, фенолы, диамины, дикарбоновые кислоты.</w:t>
            </w:r>
          </w:p>
        </w:tc>
        <w:tc>
          <w:tcPr>
            <w:tcW w:w="815" w:type="dxa"/>
          </w:tcPr>
          <w:p w14:paraId="1C6538CC" w14:textId="1D63F48C" w:rsidR="00625587" w:rsidRPr="0001693E" w:rsidRDefault="00357E9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815" w:type="dxa"/>
          </w:tcPr>
          <w:p w14:paraId="7240B449" w14:textId="77777777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37514DFB" w14:textId="77777777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9" w:type="dxa"/>
          </w:tcPr>
          <w:p w14:paraId="5E854CD6" w14:textId="07DAA27C" w:rsidR="00625587" w:rsidRPr="0001693E" w:rsidRDefault="00625587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263A6641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1D60C9B" w14:textId="736F978E" w:rsidR="00625587" w:rsidRPr="00145CF3" w:rsidRDefault="00625587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625587" w:rsidRPr="006168DD" w14:paraId="19433497" w14:textId="77777777" w:rsidTr="00797D2D">
        <w:tc>
          <w:tcPr>
            <w:tcW w:w="1701" w:type="dxa"/>
            <w:vMerge/>
          </w:tcPr>
          <w:p w14:paraId="5FF45318" w14:textId="77777777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868A785" w14:textId="77777777" w:rsidR="00625587" w:rsidRDefault="00625587" w:rsidP="002E6F24">
            <w:r w:rsidRPr="00DF3C1E">
              <w:t>Лабораторная работа № 1.</w:t>
            </w:r>
            <w:r>
              <w:t>1</w:t>
            </w:r>
            <w:r w:rsidRPr="00DF3C1E">
              <w:t xml:space="preserve"> </w:t>
            </w:r>
          </w:p>
          <w:p w14:paraId="3B24B1AF" w14:textId="61EF8942" w:rsidR="00625587" w:rsidRPr="002736E2" w:rsidRDefault="00625587" w:rsidP="002E6F24">
            <w:r>
              <w:rPr>
                <w:bCs/>
              </w:rPr>
              <w:t>Методы выделения биологически активных веществ из природного сырья.</w:t>
            </w:r>
          </w:p>
        </w:tc>
        <w:tc>
          <w:tcPr>
            <w:tcW w:w="815" w:type="dxa"/>
          </w:tcPr>
          <w:p w14:paraId="09C16AFB" w14:textId="77777777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C31E1F1" w14:textId="77777777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00B5D4B0" w14:textId="6D5B7E8F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819" w:type="dxa"/>
          </w:tcPr>
          <w:p w14:paraId="5AAD1A42" w14:textId="44F3012C" w:rsidR="00625587" w:rsidRPr="0001693E" w:rsidRDefault="002E3788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21" w:type="dxa"/>
          </w:tcPr>
          <w:p w14:paraId="3DD54A44" w14:textId="18F9350D" w:rsidR="00625587" w:rsidRDefault="00A41482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4002" w:type="dxa"/>
            <w:vMerge/>
          </w:tcPr>
          <w:p w14:paraId="3A8EF469" w14:textId="77777777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25587" w:rsidRPr="006168DD" w14:paraId="123437BE" w14:textId="77777777" w:rsidTr="00797D2D">
        <w:tc>
          <w:tcPr>
            <w:tcW w:w="1701" w:type="dxa"/>
            <w:vMerge/>
          </w:tcPr>
          <w:p w14:paraId="52F3A122" w14:textId="77777777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CF6992" w14:textId="77777777" w:rsidR="00625587" w:rsidRDefault="00625587" w:rsidP="002E6F24">
            <w:r w:rsidRPr="00DF3C1E">
              <w:t>Лабораторная работа № 1.</w:t>
            </w:r>
            <w:r>
              <w:t>2</w:t>
            </w:r>
            <w:r w:rsidRPr="00DF3C1E">
              <w:t xml:space="preserve"> </w:t>
            </w:r>
          </w:p>
          <w:p w14:paraId="67797E79" w14:textId="6FE5A942" w:rsidR="00625587" w:rsidRPr="002736E2" w:rsidRDefault="00625587" w:rsidP="002E6F24">
            <w:r>
              <w:rPr>
                <w:bCs/>
              </w:rPr>
              <w:t xml:space="preserve">Качественные реакции на </w:t>
            </w:r>
            <w:r w:rsidR="00D11CD3">
              <w:t>спирты и фенолы</w:t>
            </w:r>
          </w:p>
        </w:tc>
        <w:tc>
          <w:tcPr>
            <w:tcW w:w="815" w:type="dxa"/>
          </w:tcPr>
          <w:p w14:paraId="3AF5E217" w14:textId="77777777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5EF690C" w14:textId="77777777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4C9D98EC" w14:textId="1E10E55D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9" w:type="dxa"/>
          </w:tcPr>
          <w:p w14:paraId="55006BFA" w14:textId="3F439C49" w:rsidR="00625587" w:rsidRPr="0001693E" w:rsidRDefault="00A41482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21" w:type="dxa"/>
          </w:tcPr>
          <w:p w14:paraId="0C3B3249" w14:textId="77777777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604D38A" w14:textId="77777777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25587" w:rsidRPr="006168DD" w14:paraId="4B9A2963" w14:textId="77777777" w:rsidTr="00797D2D">
        <w:tc>
          <w:tcPr>
            <w:tcW w:w="1701" w:type="dxa"/>
            <w:vMerge/>
          </w:tcPr>
          <w:p w14:paraId="4835E6A0" w14:textId="77777777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DD7119" w14:textId="2B0562E6" w:rsidR="00625587" w:rsidRPr="002736E2" w:rsidRDefault="00625587" w:rsidP="001306B2">
            <w:r w:rsidRPr="00DF3C1E">
              <w:t>Лабораторная работа № 1.</w:t>
            </w:r>
            <w:r>
              <w:t>3 Определение аскорбиновой кислоты в извлечениях из растительного сырья</w:t>
            </w:r>
            <w:r w:rsidR="00D11CD3">
              <w:t>. Качественные реакции. Хроматография.</w:t>
            </w:r>
          </w:p>
        </w:tc>
        <w:tc>
          <w:tcPr>
            <w:tcW w:w="815" w:type="dxa"/>
          </w:tcPr>
          <w:p w14:paraId="0848B848" w14:textId="77777777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B43EC39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69D56662" w14:textId="46F06227" w:rsidR="00625587" w:rsidRPr="0001693E" w:rsidRDefault="002E3788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9" w:type="dxa"/>
          </w:tcPr>
          <w:p w14:paraId="49D3D5C6" w14:textId="45A7D98E" w:rsidR="00625587" w:rsidRPr="0001693E" w:rsidRDefault="002401D9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821" w:type="dxa"/>
          </w:tcPr>
          <w:p w14:paraId="5EBCE891" w14:textId="06803671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3AE2A51" w14:textId="5042C0EC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93D97" w:rsidRPr="006168DD" w14:paraId="45FA51AC" w14:textId="77777777" w:rsidTr="00797D2D">
        <w:tc>
          <w:tcPr>
            <w:tcW w:w="1701" w:type="dxa"/>
            <w:vMerge/>
          </w:tcPr>
          <w:p w14:paraId="74328B23" w14:textId="77777777" w:rsidR="00093D97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210A531" w14:textId="0E897490" w:rsidR="00093D97" w:rsidRPr="00DF3C1E" w:rsidRDefault="00093D97" w:rsidP="00093D97">
            <w:r w:rsidRPr="002736E2">
              <w:t xml:space="preserve">Практическое занятие № 1.1 </w:t>
            </w:r>
            <w:r w:rsidRPr="00875FF2">
              <w:t xml:space="preserve">Семинар. </w:t>
            </w:r>
            <w:r>
              <w:t xml:space="preserve">Биологически важные классы моно- и полифункциональных </w:t>
            </w:r>
            <w:r w:rsidRPr="006348D8">
              <w:t>органических</w:t>
            </w:r>
            <w:r>
              <w:t xml:space="preserve"> соединений.</w:t>
            </w:r>
          </w:p>
        </w:tc>
        <w:tc>
          <w:tcPr>
            <w:tcW w:w="815" w:type="dxa"/>
          </w:tcPr>
          <w:p w14:paraId="639E1CCB" w14:textId="77777777" w:rsidR="00093D97" w:rsidRPr="0001693E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6A7CA5C2" w:rsidR="00093D97" w:rsidRPr="0001693E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22" w:type="dxa"/>
          </w:tcPr>
          <w:p w14:paraId="3F78902B" w14:textId="05A6C914" w:rsidR="00093D97" w:rsidRPr="0001693E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9" w:type="dxa"/>
          </w:tcPr>
          <w:p w14:paraId="15DCF3CF" w14:textId="535207E2" w:rsidR="00093D97" w:rsidRPr="0001693E" w:rsidRDefault="00093D97" w:rsidP="00093D9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821" w:type="dxa"/>
          </w:tcPr>
          <w:p w14:paraId="58821421" w14:textId="758E6CE8" w:rsidR="00093D97" w:rsidRPr="0001693E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C6EE955" w14:textId="37C1BB1D" w:rsidR="00093D97" w:rsidRDefault="00093D97" w:rsidP="00093D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25587" w:rsidRPr="006168DD" w14:paraId="3CC63505" w14:textId="77777777" w:rsidTr="00797D2D">
        <w:tc>
          <w:tcPr>
            <w:tcW w:w="1701" w:type="dxa"/>
            <w:vMerge/>
          </w:tcPr>
          <w:p w14:paraId="2AAC5530" w14:textId="77777777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04CE29D" w14:textId="61A08353" w:rsidR="00625587" w:rsidRPr="002736E2" w:rsidRDefault="00625587" w:rsidP="002E6F24">
            <w:r w:rsidRPr="002736E2">
              <w:t>Практическое занятие № 1.</w:t>
            </w:r>
            <w:r>
              <w:t>2 Контрольная работа №1.</w:t>
            </w:r>
            <w:r w:rsidRPr="00875FF2">
              <w:t xml:space="preserve"> Поли- и гетерофункциональные органические соединения</w:t>
            </w:r>
          </w:p>
        </w:tc>
        <w:tc>
          <w:tcPr>
            <w:tcW w:w="815" w:type="dxa"/>
          </w:tcPr>
          <w:p w14:paraId="109E6227" w14:textId="77777777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7281FBA" w14:textId="4AEFE4BC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22" w:type="dxa"/>
          </w:tcPr>
          <w:p w14:paraId="4955E6D4" w14:textId="77777777" w:rsidR="00625587" w:rsidRPr="0001693E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19" w:type="dxa"/>
          </w:tcPr>
          <w:p w14:paraId="7F853F0F" w14:textId="0D054724" w:rsidR="00625587" w:rsidRPr="0001693E" w:rsidRDefault="002401D9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821" w:type="dxa"/>
          </w:tcPr>
          <w:p w14:paraId="35D11FCE" w14:textId="341E3912" w:rsidR="00625587" w:rsidRDefault="00933224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32BDF755" w14:textId="77777777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57E95" w:rsidRPr="006168DD" w14:paraId="14D79780" w14:textId="77777777" w:rsidTr="00797D2D">
        <w:tc>
          <w:tcPr>
            <w:tcW w:w="1701" w:type="dxa"/>
            <w:vMerge w:val="restart"/>
          </w:tcPr>
          <w:p w14:paraId="76E7FBE4" w14:textId="77777777" w:rsidR="00357E95" w:rsidRDefault="00357E95" w:rsidP="00357E95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ПК-1</w:t>
            </w:r>
            <w:r>
              <w:rPr>
                <w:rFonts w:cstheme="minorBidi"/>
                <w:iCs/>
              </w:rPr>
              <w:t xml:space="preserve">, </w:t>
            </w:r>
          </w:p>
          <w:p w14:paraId="3CB74DE5" w14:textId="77777777" w:rsidR="00357E95" w:rsidRDefault="00357E95" w:rsidP="00357E95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3</w:t>
            </w:r>
          </w:p>
          <w:p w14:paraId="5F340B9A" w14:textId="77777777" w:rsidR="00357E95" w:rsidRPr="00503BE2" w:rsidRDefault="00357E95" w:rsidP="00357E95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</w:t>
            </w:r>
            <w:r>
              <w:rPr>
                <w:rFonts w:cstheme="minorBidi"/>
                <w:iCs/>
              </w:rPr>
              <w:t>4</w:t>
            </w:r>
          </w:p>
          <w:p w14:paraId="6AAE02BC" w14:textId="77777777" w:rsidR="00357E95" w:rsidRPr="00503BE2" w:rsidRDefault="00357E95" w:rsidP="00357E95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</w:p>
          <w:p w14:paraId="242D9C09" w14:textId="7094B662" w:rsidR="00357E95" w:rsidRPr="007F67CF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C7C2A4" w14:textId="6299C2F8" w:rsidR="00357E95" w:rsidRPr="00093B63" w:rsidRDefault="00357E95" w:rsidP="00357E95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 xml:space="preserve">. </w:t>
            </w:r>
            <w:r>
              <w:rPr>
                <w:b/>
              </w:rPr>
              <w:t>Биополимеры и их структурные компоненты</w:t>
            </w:r>
          </w:p>
        </w:tc>
        <w:tc>
          <w:tcPr>
            <w:tcW w:w="815" w:type="dxa"/>
          </w:tcPr>
          <w:p w14:paraId="7E82B7FC" w14:textId="360A520A" w:rsidR="00357E95" w:rsidRPr="0001693E" w:rsidRDefault="008410E8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77D93767" w14:textId="44072791" w:rsidR="00357E95" w:rsidRPr="0001693E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922" w:type="dxa"/>
          </w:tcPr>
          <w:p w14:paraId="632F6A2B" w14:textId="1451C03F" w:rsidR="00357E95" w:rsidRPr="0001693E" w:rsidRDefault="001306B2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19" w:type="dxa"/>
          </w:tcPr>
          <w:p w14:paraId="2D08E849" w14:textId="7A6F6E4F" w:rsidR="00357E95" w:rsidRPr="0001693E" w:rsidRDefault="00357E95" w:rsidP="00357E9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2E3788">
              <w:rPr>
                <w:b/>
                <w:bCs/>
              </w:rPr>
              <w:t>0</w:t>
            </w:r>
          </w:p>
        </w:tc>
        <w:tc>
          <w:tcPr>
            <w:tcW w:w="821" w:type="dxa"/>
          </w:tcPr>
          <w:p w14:paraId="49C40B3D" w14:textId="1FE7C09E" w:rsidR="00357E95" w:rsidRPr="00D2493D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4002" w:type="dxa"/>
            <w:vMerge w:val="restart"/>
          </w:tcPr>
          <w:p w14:paraId="73627689" w14:textId="77777777" w:rsidR="00357E95" w:rsidRPr="00C76F71" w:rsidRDefault="00357E95" w:rsidP="00357E95">
            <w:pPr>
              <w:jc w:val="both"/>
              <w:rPr>
                <w:i/>
                <w:iCs/>
              </w:rPr>
            </w:pPr>
            <w:r w:rsidRPr="00C76F71">
              <w:rPr>
                <w:i/>
                <w:iCs/>
              </w:rPr>
              <w:t xml:space="preserve">Формы текущего контроля </w:t>
            </w:r>
          </w:p>
          <w:p w14:paraId="236A5CC2" w14:textId="77777777" w:rsidR="00357E95" w:rsidRPr="00C76F71" w:rsidRDefault="00357E95" w:rsidP="00357E95">
            <w:pPr>
              <w:jc w:val="both"/>
              <w:rPr>
                <w:i/>
                <w:iCs/>
              </w:rPr>
            </w:pPr>
            <w:r w:rsidRPr="00C76F71">
              <w:rPr>
                <w:i/>
                <w:iCs/>
              </w:rPr>
              <w:t xml:space="preserve">по разделу </w:t>
            </w:r>
            <w:r w:rsidRPr="00C76F71">
              <w:rPr>
                <w:i/>
                <w:iCs/>
                <w:lang w:val="en-US"/>
              </w:rPr>
              <w:t>II</w:t>
            </w:r>
          </w:p>
          <w:p w14:paraId="42754309" w14:textId="77777777" w:rsidR="00357E95" w:rsidRPr="00C76F71" w:rsidRDefault="00357E95" w:rsidP="00357E95">
            <w:pPr>
              <w:jc w:val="both"/>
              <w:rPr>
                <w:i/>
                <w:iCs/>
              </w:rPr>
            </w:pPr>
            <w:r w:rsidRPr="00C76F71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79991D4" w14:textId="77777777" w:rsidR="00357E95" w:rsidRPr="00C76F71" w:rsidRDefault="00357E95" w:rsidP="00357E95">
            <w:pPr>
              <w:jc w:val="both"/>
              <w:rPr>
                <w:i/>
                <w:iCs/>
              </w:rPr>
            </w:pPr>
            <w:r w:rsidRPr="00C76F71">
              <w:rPr>
                <w:i/>
                <w:iCs/>
              </w:rPr>
              <w:t>2. лабораторная работа,</w:t>
            </w:r>
          </w:p>
          <w:p w14:paraId="497C3886" w14:textId="77777777" w:rsidR="00357E95" w:rsidRPr="00C76F71" w:rsidRDefault="00357E95" w:rsidP="00357E95">
            <w:pPr>
              <w:jc w:val="both"/>
              <w:rPr>
                <w:i/>
                <w:iCs/>
                <w:sz w:val="24"/>
                <w:szCs w:val="24"/>
              </w:rPr>
            </w:pPr>
            <w:r w:rsidRPr="00C76F71">
              <w:rPr>
                <w:i/>
                <w:iCs/>
              </w:rPr>
              <w:lastRenderedPageBreak/>
              <w:t>3. письменный отчет с результатами эксперимента и ответами на контрольные вопросы,</w:t>
            </w:r>
          </w:p>
          <w:p w14:paraId="3D914399" w14:textId="46FDF95B" w:rsidR="00357E95" w:rsidRPr="00C76F71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C76F71">
              <w:rPr>
                <w:bCs/>
                <w:i/>
                <w:iCs/>
              </w:rPr>
              <w:t xml:space="preserve">4. </w:t>
            </w:r>
            <w:r w:rsidRPr="00C76F71">
              <w:rPr>
                <w:i/>
                <w:iCs/>
              </w:rPr>
              <w:t>семинар  по теме «Аминокислоты, белки. Получение, свойства</w:t>
            </w:r>
            <w:r w:rsidRPr="00C76F71">
              <w:rPr>
                <w:bCs/>
                <w:i/>
                <w:iCs/>
              </w:rPr>
              <w:t>»,</w:t>
            </w:r>
          </w:p>
          <w:p w14:paraId="08DB1309" w14:textId="58533E95" w:rsidR="00357E95" w:rsidRPr="00C76F71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C76F71">
              <w:rPr>
                <w:i/>
                <w:iCs/>
              </w:rPr>
              <w:t>5. семинар  по теме «Сахариды. Полисахариды»,</w:t>
            </w:r>
          </w:p>
          <w:p w14:paraId="77DC8129" w14:textId="77777777" w:rsidR="00357E95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C76F71">
              <w:rPr>
                <w:i/>
                <w:iCs/>
              </w:rPr>
              <w:t>6. контрольная работа  №</w:t>
            </w:r>
            <w:r>
              <w:rPr>
                <w:i/>
                <w:iCs/>
              </w:rPr>
              <w:t>2</w:t>
            </w:r>
          </w:p>
          <w:p w14:paraId="00F01162" w14:textId="5F1D3F41" w:rsidR="00357E95" w:rsidRPr="00C76F71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7. зачетная работа</w:t>
            </w:r>
          </w:p>
        </w:tc>
      </w:tr>
      <w:tr w:rsidR="00625587" w:rsidRPr="006168DD" w14:paraId="08A3A38E" w14:textId="77777777" w:rsidTr="00797D2D">
        <w:tc>
          <w:tcPr>
            <w:tcW w:w="1701" w:type="dxa"/>
            <w:vMerge/>
          </w:tcPr>
          <w:p w14:paraId="745F5403" w14:textId="77777777" w:rsidR="00625587" w:rsidRPr="007F67CF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5FD53218" w:rsidR="00625587" w:rsidRPr="002B0D75" w:rsidRDefault="00625587" w:rsidP="002E6F24">
            <w:pPr>
              <w:rPr>
                <w:bCs/>
              </w:rPr>
            </w:pPr>
            <w:r w:rsidRPr="002B0D75">
              <w:rPr>
                <w:bCs/>
              </w:rPr>
              <w:t>Тема 2-1</w:t>
            </w:r>
            <w:r w:rsidRPr="005C38EC">
              <w:t xml:space="preserve"> </w:t>
            </w:r>
            <w:r>
              <w:rPr>
                <w:bCs/>
              </w:rPr>
              <w:t>. α–Аминокислоты как структурные компоненты биополимеров</w:t>
            </w:r>
            <w:r w:rsidR="008810E4">
              <w:rPr>
                <w:bCs/>
              </w:rPr>
              <w:t>. Пептиды. Белки</w:t>
            </w:r>
          </w:p>
        </w:tc>
        <w:tc>
          <w:tcPr>
            <w:tcW w:w="815" w:type="dxa"/>
          </w:tcPr>
          <w:p w14:paraId="568E5096" w14:textId="17699573" w:rsidR="00625587" w:rsidRPr="00CA6E6D" w:rsidRDefault="00357E95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2CB66874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6CD1FB6F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4EA7D499" w14:textId="77777777" w:rsidR="00625587" w:rsidRPr="00CA6E6D" w:rsidRDefault="00625587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93D46A" w14:textId="6636B6DE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48B064" w14:textId="77777777" w:rsidR="00625587" w:rsidRPr="00684028" w:rsidRDefault="00625587" w:rsidP="002E6F24">
            <w:pPr>
              <w:jc w:val="both"/>
              <w:rPr>
                <w:i/>
                <w:iCs/>
              </w:rPr>
            </w:pPr>
          </w:p>
        </w:tc>
      </w:tr>
      <w:tr w:rsidR="00625587" w:rsidRPr="006168DD" w14:paraId="265C2D2D" w14:textId="77777777" w:rsidTr="00797D2D">
        <w:tc>
          <w:tcPr>
            <w:tcW w:w="1701" w:type="dxa"/>
            <w:vMerge/>
          </w:tcPr>
          <w:p w14:paraId="60771587" w14:textId="77777777" w:rsidR="00625587" w:rsidRPr="007F67CF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2B433496" w:rsidR="00625587" w:rsidRPr="00093B63" w:rsidRDefault="00625587" w:rsidP="002E6F24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2 </w:t>
            </w:r>
            <w:r w:rsidR="008810E4">
              <w:t>Углеводы. Моно</w:t>
            </w:r>
            <w:r w:rsidR="00E869AB">
              <w:t>сахариды. Полисахариды.</w:t>
            </w:r>
          </w:p>
        </w:tc>
        <w:tc>
          <w:tcPr>
            <w:tcW w:w="815" w:type="dxa"/>
          </w:tcPr>
          <w:p w14:paraId="3305E6F2" w14:textId="3D83FF3D" w:rsidR="00625587" w:rsidRPr="00CA6E6D" w:rsidRDefault="008410E8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479A503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49BC286D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5267AA40" w14:textId="77777777" w:rsidR="00625587" w:rsidRPr="00CA6E6D" w:rsidRDefault="00625587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DFB2C1E" w14:textId="44F77E71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D8770E" w14:textId="77777777" w:rsidR="00625587" w:rsidRPr="003A3CAB" w:rsidRDefault="00625587" w:rsidP="002E6F24">
            <w:pPr>
              <w:jc w:val="both"/>
            </w:pPr>
          </w:p>
        </w:tc>
      </w:tr>
      <w:tr w:rsidR="00625587" w:rsidRPr="006168DD" w14:paraId="6FEC87B1" w14:textId="77777777" w:rsidTr="00797D2D">
        <w:tc>
          <w:tcPr>
            <w:tcW w:w="1701" w:type="dxa"/>
            <w:vMerge/>
          </w:tcPr>
          <w:p w14:paraId="274D02E7" w14:textId="77777777" w:rsidR="00625587" w:rsidRPr="007F67CF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0751330" w14:textId="05BECBE4" w:rsidR="00625587" w:rsidRPr="00093B63" w:rsidRDefault="00625587" w:rsidP="002E6F24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3 </w:t>
            </w:r>
            <w:r w:rsidR="00E869AB">
              <w:rPr>
                <w:bCs/>
              </w:rPr>
              <w:t>Жиры. Масла.</w:t>
            </w:r>
          </w:p>
        </w:tc>
        <w:tc>
          <w:tcPr>
            <w:tcW w:w="815" w:type="dxa"/>
          </w:tcPr>
          <w:p w14:paraId="366DE5EA" w14:textId="379B838D" w:rsidR="00625587" w:rsidRPr="00CA6E6D" w:rsidRDefault="008410E8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1A14CE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509CF1A9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2FEFBD88" w14:textId="77777777" w:rsidR="00625587" w:rsidRPr="00CA6E6D" w:rsidRDefault="00625587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B46DBC8" w14:textId="40399BD0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86A452D" w14:textId="77777777" w:rsidR="00625587" w:rsidRPr="003A3CAB" w:rsidRDefault="00625587" w:rsidP="002E6F24">
            <w:pPr>
              <w:jc w:val="both"/>
            </w:pPr>
          </w:p>
        </w:tc>
      </w:tr>
      <w:tr w:rsidR="00625587" w:rsidRPr="006168DD" w14:paraId="1C44E910" w14:textId="77777777" w:rsidTr="00797D2D">
        <w:tc>
          <w:tcPr>
            <w:tcW w:w="1701" w:type="dxa"/>
            <w:vMerge/>
          </w:tcPr>
          <w:p w14:paraId="336F0352" w14:textId="77777777" w:rsidR="00625587" w:rsidRPr="007F67CF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4DF238D" w14:textId="4E5531FD" w:rsidR="00625587" w:rsidRPr="00093B63" w:rsidRDefault="00625587" w:rsidP="002E6F24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Качественные реакции на моно-, полисахариды</w:t>
            </w:r>
          </w:p>
        </w:tc>
        <w:tc>
          <w:tcPr>
            <w:tcW w:w="815" w:type="dxa"/>
          </w:tcPr>
          <w:p w14:paraId="3F63ABFE" w14:textId="07FBBE12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CA0BF5" w14:textId="7DC23163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7B39AA4A" w14:textId="7E8087B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9" w:type="dxa"/>
          </w:tcPr>
          <w:p w14:paraId="6E46D57C" w14:textId="74727F4C" w:rsidR="00625587" w:rsidRPr="00CA6E6D" w:rsidRDefault="00A41482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2E78F8F3" w14:textId="18D520E0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1F34257" w14:textId="77777777" w:rsidR="00625587" w:rsidRPr="003A3CAB" w:rsidRDefault="00625587" w:rsidP="002E6F24">
            <w:pPr>
              <w:jc w:val="both"/>
            </w:pPr>
          </w:p>
        </w:tc>
      </w:tr>
      <w:tr w:rsidR="00625587" w:rsidRPr="006168DD" w14:paraId="7B24C90B" w14:textId="77777777" w:rsidTr="00797D2D">
        <w:tc>
          <w:tcPr>
            <w:tcW w:w="1701" w:type="dxa"/>
            <w:vMerge/>
          </w:tcPr>
          <w:p w14:paraId="28FDED6D" w14:textId="77777777" w:rsidR="00625587" w:rsidRPr="007F67CF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08A357B" w14:textId="372C4905" w:rsidR="00625587" w:rsidRPr="00093B63" w:rsidRDefault="00625587" w:rsidP="002E6F24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  <w:r>
              <w:t>Качественные реакции на аминокислоты.</w:t>
            </w:r>
          </w:p>
        </w:tc>
        <w:tc>
          <w:tcPr>
            <w:tcW w:w="815" w:type="dxa"/>
          </w:tcPr>
          <w:p w14:paraId="41328314" w14:textId="1C07F7C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DB7679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035CE27E" w14:textId="33ADA7A3" w:rsidR="00625587" w:rsidRPr="00CA6E6D" w:rsidRDefault="001306B2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9" w:type="dxa"/>
          </w:tcPr>
          <w:p w14:paraId="1D69A9C8" w14:textId="4BA9FB07" w:rsidR="00625587" w:rsidRPr="00CA6E6D" w:rsidRDefault="002401D9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79A3255C" w14:textId="435B030C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DD341C" w14:textId="77777777" w:rsidR="00625587" w:rsidRPr="003A3CAB" w:rsidRDefault="00625587" w:rsidP="002E6F24">
            <w:pPr>
              <w:jc w:val="both"/>
            </w:pPr>
          </w:p>
        </w:tc>
      </w:tr>
      <w:tr w:rsidR="00625587" w:rsidRPr="006168DD" w14:paraId="37986EFF" w14:textId="77777777" w:rsidTr="00797D2D">
        <w:tc>
          <w:tcPr>
            <w:tcW w:w="1701" w:type="dxa"/>
            <w:vMerge/>
          </w:tcPr>
          <w:p w14:paraId="71B1F8BD" w14:textId="77777777" w:rsidR="00625587" w:rsidRPr="007F67CF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A06D56" w14:textId="199C7323" w:rsidR="00625587" w:rsidRPr="00DF3C1E" w:rsidRDefault="00625587" w:rsidP="002E6F24"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3</w:t>
            </w:r>
            <w:r w:rsidRPr="00DF3C1E">
              <w:t xml:space="preserve"> </w:t>
            </w:r>
            <w:r>
              <w:t>Качественные реакции на белки</w:t>
            </w:r>
          </w:p>
        </w:tc>
        <w:tc>
          <w:tcPr>
            <w:tcW w:w="815" w:type="dxa"/>
          </w:tcPr>
          <w:p w14:paraId="4C8F4DB0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A443C9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28C9509C" w14:textId="21F9B453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9" w:type="dxa"/>
          </w:tcPr>
          <w:p w14:paraId="4E263B4D" w14:textId="735A5662" w:rsidR="00625587" w:rsidRPr="00CA6E6D" w:rsidRDefault="002E3788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2BBDCF84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CECCED" w14:textId="77777777" w:rsidR="00625587" w:rsidRPr="003A3CAB" w:rsidRDefault="00625587" w:rsidP="002E6F24">
            <w:pPr>
              <w:jc w:val="both"/>
            </w:pPr>
          </w:p>
        </w:tc>
      </w:tr>
      <w:tr w:rsidR="00625587" w:rsidRPr="006168DD" w14:paraId="283C65A6" w14:textId="77777777" w:rsidTr="00797D2D">
        <w:tc>
          <w:tcPr>
            <w:tcW w:w="1701" w:type="dxa"/>
            <w:vMerge/>
          </w:tcPr>
          <w:p w14:paraId="2C22C199" w14:textId="77777777" w:rsidR="00625587" w:rsidRPr="007F67CF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C69DD3A" w14:textId="187E6531" w:rsidR="00625587" w:rsidRPr="00093B63" w:rsidRDefault="00625587" w:rsidP="002E6F24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>Аминокислоты, белки. Получение, свойства</w:t>
            </w:r>
          </w:p>
        </w:tc>
        <w:tc>
          <w:tcPr>
            <w:tcW w:w="815" w:type="dxa"/>
          </w:tcPr>
          <w:p w14:paraId="1458E153" w14:textId="1DA34F3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C8EC2B" w14:textId="7905FE0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2718FE3F" w14:textId="341DDF23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04DE7B73" w14:textId="2C337537" w:rsidR="00625587" w:rsidRPr="00CA6E6D" w:rsidRDefault="002401D9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6632A5F8" w14:textId="1590BCC0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01607F7" w14:textId="77777777" w:rsidR="00625587" w:rsidRPr="003A3CAB" w:rsidRDefault="00625587" w:rsidP="002E6F24">
            <w:pPr>
              <w:jc w:val="both"/>
            </w:pPr>
          </w:p>
        </w:tc>
      </w:tr>
      <w:tr w:rsidR="00625587" w:rsidRPr="006168DD" w14:paraId="7A31FE6E" w14:textId="77777777" w:rsidTr="00797D2D">
        <w:tc>
          <w:tcPr>
            <w:tcW w:w="1701" w:type="dxa"/>
            <w:vMerge/>
          </w:tcPr>
          <w:p w14:paraId="387B8975" w14:textId="77777777" w:rsidR="00625587" w:rsidRPr="007F67CF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765532A8" w14:textId="04C837FA" w:rsidR="00625587" w:rsidRPr="002736E2" w:rsidRDefault="00E869AB" w:rsidP="002E6F24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. Семинар. Сахариды.</w:t>
            </w:r>
          </w:p>
        </w:tc>
        <w:tc>
          <w:tcPr>
            <w:tcW w:w="815" w:type="dxa"/>
          </w:tcPr>
          <w:p w14:paraId="3D85501E" w14:textId="1D22A043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5F56C1" w14:textId="75EF5B36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6A900B5E" w14:textId="77777777" w:rsidR="00625587" w:rsidRPr="00CA6E6D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33110C83" w14:textId="4D2477C7" w:rsidR="00625587" w:rsidRDefault="002401D9" w:rsidP="002E6F2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3019BEA1" w14:textId="6CA5DFF9" w:rsidR="00625587" w:rsidRDefault="00625587" w:rsidP="002E6F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6B2F370" w14:textId="77777777" w:rsidR="00625587" w:rsidRPr="003A3CAB" w:rsidRDefault="00625587" w:rsidP="002E6F24">
            <w:pPr>
              <w:jc w:val="both"/>
            </w:pPr>
          </w:p>
        </w:tc>
      </w:tr>
      <w:tr w:rsidR="00E869AB" w:rsidRPr="006168DD" w14:paraId="3C2CB888" w14:textId="77777777" w:rsidTr="00797D2D">
        <w:tc>
          <w:tcPr>
            <w:tcW w:w="1701" w:type="dxa"/>
            <w:vMerge/>
          </w:tcPr>
          <w:p w14:paraId="5D0E37C3" w14:textId="77777777" w:rsidR="00E869AB" w:rsidRPr="007F67CF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57E1985" w14:textId="7A26D04E" w:rsidR="00E869AB" w:rsidRPr="00093B63" w:rsidRDefault="00E869AB" w:rsidP="00E869AB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 xml:space="preserve">Контрольная работа №2. </w:t>
            </w:r>
          </w:p>
        </w:tc>
        <w:tc>
          <w:tcPr>
            <w:tcW w:w="815" w:type="dxa"/>
          </w:tcPr>
          <w:p w14:paraId="51A5C973" w14:textId="48134E88" w:rsidR="00E869AB" w:rsidRPr="00CA6E6D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2E1B37" w14:textId="7A8B0C71" w:rsidR="00E869AB" w:rsidRPr="00CA6E6D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63D6F009" w14:textId="77777777" w:rsidR="00E869AB" w:rsidRPr="00CA6E6D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47C3680E" w14:textId="13C529FA" w:rsidR="00E869AB" w:rsidRPr="00CA6E6D" w:rsidRDefault="00E869AB" w:rsidP="00E869A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2E7BB24F" w14:textId="328E4593" w:rsidR="00E869AB" w:rsidRPr="00CA6E6D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A7456A4" w14:textId="77777777" w:rsidR="00E869AB" w:rsidRPr="003A3CAB" w:rsidRDefault="00E869AB" w:rsidP="00E869AB">
            <w:pPr>
              <w:jc w:val="both"/>
            </w:pPr>
          </w:p>
        </w:tc>
      </w:tr>
      <w:tr w:rsidR="00357E95" w:rsidRPr="006168DD" w14:paraId="48266168" w14:textId="77777777" w:rsidTr="00797D2D">
        <w:tc>
          <w:tcPr>
            <w:tcW w:w="1701" w:type="dxa"/>
          </w:tcPr>
          <w:p w14:paraId="765F6521" w14:textId="77777777" w:rsidR="00357E95" w:rsidRDefault="00357E95" w:rsidP="00357E95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ПК-1</w:t>
            </w:r>
            <w:r>
              <w:rPr>
                <w:rFonts w:cstheme="minorBidi"/>
                <w:iCs/>
              </w:rPr>
              <w:t xml:space="preserve">, </w:t>
            </w:r>
          </w:p>
          <w:p w14:paraId="44B78B5D" w14:textId="77777777" w:rsidR="00357E95" w:rsidRDefault="00357E95" w:rsidP="00357E95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3</w:t>
            </w:r>
          </w:p>
          <w:p w14:paraId="67CC263D" w14:textId="7B0A0990" w:rsidR="00357E95" w:rsidRPr="001A0052" w:rsidRDefault="00357E95" w:rsidP="00357E95">
            <w:pPr>
              <w:pStyle w:val="af0"/>
              <w:tabs>
                <w:tab w:val="left" w:pos="317"/>
              </w:tabs>
              <w:ind w:left="34"/>
              <w:rPr>
                <w:rFonts w:cs="Arial"/>
                <w:b/>
                <w:sz w:val="18"/>
                <w:szCs w:val="18"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</w:t>
            </w:r>
            <w:r>
              <w:rPr>
                <w:rFonts w:cstheme="minorBidi"/>
                <w:iCs/>
              </w:rPr>
              <w:t>4</w:t>
            </w:r>
          </w:p>
        </w:tc>
        <w:tc>
          <w:tcPr>
            <w:tcW w:w="5953" w:type="dxa"/>
          </w:tcPr>
          <w:p w14:paraId="7A634983" w14:textId="77777777" w:rsidR="00357E95" w:rsidRDefault="00357E95" w:rsidP="00357E95">
            <w:pPr>
              <w:rPr>
                <w:i/>
              </w:rPr>
            </w:pPr>
            <w:r>
              <w:rPr>
                <w:i/>
              </w:rPr>
              <w:t>Зачет</w:t>
            </w:r>
          </w:p>
          <w:p w14:paraId="1DE3D2D2" w14:textId="4E081782" w:rsidR="00357E95" w:rsidRPr="00E869AB" w:rsidRDefault="00357E95" w:rsidP="00357E95">
            <w:pPr>
              <w:jc w:val="center"/>
            </w:pPr>
            <w:r>
              <w:t xml:space="preserve"> </w:t>
            </w:r>
          </w:p>
        </w:tc>
        <w:tc>
          <w:tcPr>
            <w:tcW w:w="815" w:type="dxa"/>
          </w:tcPr>
          <w:p w14:paraId="481B81E7" w14:textId="77777777" w:rsidR="00357E95" w:rsidRPr="00BC754B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2535CEC" w14:textId="1F48EEB4" w:rsidR="00357E95" w:rsidRPr="00BC754B" w:rsidRDefault="001306B2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3320BA0E" w14:textId="77777777" w:rsidR="00357E95" w:rsidRPr="00BC754B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098E6948" w14:textId="77777777" w:rsidR="00357E95" w:rsidRPr="00BC754B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69997E" w14:textId="6C1DEC9C" w:rsidR="00357E95" w:rsidRPr="00BC754B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932424D" w14:textId="40A8D0D3" w:rsidR="00357E95" w:rsidRPr="00DF3C1E" w:rsidRDefault="00357E95" w:rsidP="00357E9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i/>
                <w:iCs/>
              </w:rPr>
              <w:t>зачет</w:t>
            </w:r>
          </w:p>
        </w:tc>
      </w:tr>
      <w:tr w:rsidR="00E869AB" w:rsidRPr="006168DD" w14:paraId="0CC4D94F" w14:textId="77777777" w:rsidTr="00797D2D">
        <w:tc>
          <w:tcPr>
            <w:tcW w:w="1701" w:type="dxa"/>
          </w:tcPr>
          <w:p w14:paraId="560D01EC" w14:textId="77777777" w:rsidR="00E869AB" w:rsidRPr="001A0052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C0F8FED" w14:textId="7812B569" w:rsidR="00E869AB" w:rsidRPr="00F479AB" w:rsidRDefault="00E869AB" w:rsidP="00E869AB">
            <w:pPr>
              <w:jc w:val="right"/>
              <w:rPr>
                <w:i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C116519" w14:textId="689377D1" w:rsidR="00E869AB" w:rsidRPr="00BC754B" w:rsidRDefault="00357E95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15" w:type="dxa"/>
          </w:tcPr>
          <w:p w14:paraId="12601613" w14:textId="70FDC180" w:rsidR="00E869AB" w:rsidRPr="00BC754B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2E3788">
              <w:t>2</w:t>
            </w:r>
          </w:p>
        </w:tc>
        <w:tc>
          <w:tcPr>
            <w:tcW w:w="922" w:type="dxa"/>
          </w:tcPr>
          <w:p w14:paraId="0B3B8DE7" w14:textId="32024E88" w:rsidR="00E869AB" w:rsidRPr="00BC754B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  <w:r w:rsidR="002E3788">
              <w:t>4</w:t>
            </w:r>
          </w:p>
        </w:tc>
        <w:tc>
          <w:tcPr>
            <w:tcW w:w="819" w:type="dxa"/>
          </w:tcPr>
          <w:p w14:paraId="06BF96D6" w14:textId="3C850B37" w:rsidR="00E869AB" w:rsidRPr="00BC754B" w:rsidRDefault="00355FAC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21" w:type="dxa"/>
          </w:tcPr>
          <w:p w14:paraId="7F0A40E4" w14:textId="170FE475" w:rsidR="00E869AB" w:rsidRPr="00BC754B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7687106" w14:textId="77777777" w:rsidR="00E869AB" w:rsidRPr="00DF3C1E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E869AB" w:rsidRPr="006168DD" w14:paraId="70466A07" w14:textId="77777777" w:rsidTr="00797D2D">
        <w:tc>
          <w:tcPr>
            <w:tcW w:w="1701" w:type="dxa"/>
          </w:tcPr>
          <w:p w14:paraId="28707678" w14:textId="77777777" w:rsidR="00E869AB" w:rsidRPr="001A0052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7DA81D" w14:textId="6F0CC8A2" w:rsidR="00E869AB" w:rsidRPr="00F479AB" w:rsidRDefault="00E869AB" w:rsidP="00E869AB">
            <w:pPr>
              <w:jc w:val="right"/>
              <w:rPr>
                <w:i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58A76E86" w14:textId="3F28E51C" w:rsidR="00E869AB" w:rsidRPr="00BC754B" w:rsidRDefault="00357E95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15" w:type="dxa"/>
          </w:tcPr>
          <w:p w14:paraId="2A47EC9D" w14:textId="47A8A9B1" w:rsidR="00E869AB" w:rsidRPr="00BC754B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2E3788">
              <w:t>2</w:t>
            </w:r>
          </w:p>
        </w:tc>
        <w:tc>
          <w:tcPr>
            <w:tcW w:w="922" w:type="dxa"/>
          </w:tcPr>
          <w:p w14:paraId="244D0606" w14:textId="0E8C4CD9" w:rsidR="00E869AB" w:rsidRPr="00BC754B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  <w:r w:rsidR="002E3788">
              <w:t>4</w:t>
            </w:r>
          </w:p>
        </w:tc>
        <w:tc>
          <w:tcPr>
            <w:tcW w:w="819" w:type="dxa"/>
          </w:tcPr>
          <w:p w14:paraId="39ECD67E" w14:textId="16BDABB1" w:rsidR="00E869AB" w:rsidRPr="00BC754B" w:rsidRDefault="00355FAC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21" w:type="dxa"/>
          </w:tcPr>
          <w:p w14:paraId="4DED7019" w14:textId="57BC1DFD" w:rsidR="00E869AB" w:rsidRPr="00BC754B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8F23E22" w14:textId="77777777" w:rsidR="00E869AB" w:rsidRPr="00DF3C1E" w:rsidRDefault="00E869AB" w:rsidP="00E869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DF19E6">
      <w:pPr>
        <w:pStyle w:val="af0"/>
        <w:numPr>
          <w:ilvl w:val="3"/>
          <w:numId w:val="8"/>
        </w:numPr>
        <w:jc w:val="both"/>
        <w:rPr>
          <w:i/>
        </w:rPr>
      </w:pPr>
    </w:p>
    <w:p w14:paraId="251736AB" w14:textId="77777777" w:rsidR="00D965B9" w:rsidRDefault="00D965B9" w:rsidP="00DF19E6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5ABF246A" w:rsidR="008E2B62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/</w:t>
      </w:r>
      <w:r w:rsidR="006E5EA3" w:rsidRPr="006E5EA3">
        <w:rPr>
          <w:i/>
        </w:rPr>
        <w:t xml:space="preserve">учебного </w:t>
      </w:r>
      <w:r w:rsidR="009B4BCD" w:rsidRPr="006E5EA3">
        <w:rPr>
          <w:i/>
        </w:rPr>
        <w:t>модуля</w:t>
      </w:r>
      <w:r w:rsidR="008E2B62">
        <w:rPr>
          <w:rStyle w:val="afff4"/>
        </w:rPr>
        <w:endnoteReference w:id="8"/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CC7CD33" w:rsidR="00FD5A56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="00FD5A56" w:rsidRPr="00F062CE">
              <w:rPr>
                <w:rStyle w:val="afff4"/>
                <w:b/>
                <w:bCs/>
                <w:sz w:val="20"/>
                <w:szCs w:val="20"/>
              </w:rPr>
              <w:endnoteReference w:id="9"/>
            </w:r>
          </w:p>
        </w:tc>
      </w:tr>
      <w:tr w:rsidR="000379AA" w:rsidRPr="008448CC" w14:paraId="7648EE44" w14:textId="2F9A18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0379AA" w:rsidRPr="00D23872" w:rsidRDefault="000379AA" w:rsidP="000379AA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065B8E88" w:rsidR="000379AA" w:rsidRDefault="00FC0D67" w:rsidP="000379AA">
            <w:pPr>
              <w:rPr>
                <w:b/>
                <w:i/>
              </w:rPr>
            </w:pPr>
            <w:r w:rsidRPr="00FC0D67">
              <w:rPr>
                <w:b/>
              </w:rPr>
              <w:t>Биологически важные классы органических соединений</w:t>
            </w:r>
          </w:p>
        </w:tc>
      </w:tr>
      <w:tr w:rsidR="00D70F75" w:rsidRPr="008448CC" w14:paraId="1155585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D70F75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70D139F2" w:rsidR="00D70F75" w:rsidRPr="00D70F75" w:rsidRDefault="00FC0D67" w:rsidP="00D70F75">
            <w:r w:rsidRPr="006348D8">
              <w:t>Общие закономерности реакционной способности органических соединен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905911" w14:textId="20AB347B" w:rsidR="002D1809" w:rsidRPr="000158EF" w:rsidRDefault="00154B11" w:rsidP="005C5099">
            <w:pPr>
              <w:overflowPunct w:val="0"/>
              <w:autoSpaceDE w:val="0"/>
              <w:autoSpaceDN w:val="0"/>
              <w:jc w:val="both"/>
            </w:pPr>
            <w:r w:rsidRPr="000158EF">
              <w:t xml:space="preserve">Влияние различных групп элементов на физиологическое действие химических соединений, эффекты, которые можно ожидать в результате введения в молекулу нового элемента, радикала или группировки. </w:t>
            </w:r>
            <w:r w:rsidR="002D1809" w:rsidRPr="000158EF">
              <w:t xml:space="preserve">. Реакции окисления, образование пероксидов и гидропероксидов, автоокисление. Реакции окисления </w:t>
            </w:r>
            <w:r w:rsidR="002D1809" w:rsidRPr="000158EF">
              <w:rPr>
                <w:lang w:val="en-US"/>
              </w:rPr>
              <w:t>in</w:t>
            </w:r>
            <w:r w:rsidR="002D1809" w:rsidRPr="000158EF">
              <w:t xml:space="preserve"> </w:t>
            </w:r>
            <w:r w:rsidR="002D1809" w:rsidRPr="000158EF">
              <w:rPr>
                <w:lang w:val="en-US"/>
              </w:rPr>
              <w:t>vivo</w:t>
            </w:r>
            <w:r w:rsidR="002D1809" w:rsidRPr="000158EF">
              <w:t>. Антиоксиданты</w:t>
            </w:r>
          </w:p>
          <w:p w14:paraId="55B4BA21" w14:textId="14CD304C" w:rsidR="00D70F75" w:rsidRPr="000158EF" w:rsidRDefault="000158EF" w:rsidP="005C5099">
            <w:pPr>
              <w:overflowPunct w:val="0"/>
              <w:autoSpaceDE w:val="0"/>
              <w:autoSpaceDN w:val="0"/>
              <w:jc w:val="both"/>
              <w:rPr>
                <w:i/>
              </w:rPr>
            </w:pPr>
            <w:r w:rsidRPr="000158EF">
              <w:t xml:space="preserve">Реакции присоединения по двойной связи. Особенности присоединения к производным алкенов с электроноакцепторными заместителями. Биологическое значение реакции гидратации α,β-ненасыщенных кислот. Алкилирование алкенов карбокатионами в биохимических процессах. Галогенирование </w:t>
            </w:r>
            <w:r w:rsidRPr="000158EF">
              <w:rPr>
                <w:lang w:val="en-US"/>
              </w:rPr>
              <w:t>in</w:t>
            </w:r>
            <w:r w:rsidRPr="000158EF">
              <w:t xml:space="preserve"> </w:t>
            </w:r>
            <w:r w:rsidRPr="000158EF">
              <w:rPr>
                <w:lang w:val="en-US"/>
              </w:rPr>
              <w:t>vivo</w:t>
            </w:r>
            <w:r w:rsidRPr="000158EF">
              <w:t xml:space="preserve"> α-аминокислоты тирозина. Алкилирование ароматических органических соединений при биосинтезе жирорастворимых витаминов.</w:t>
            </w:r>
          </w:p>
        </w:tc>
      </w:tr>
      <w:tr w:rsidR="00D70F75" w:rsidRPr="008448CC" w14:paraId="4C911D43" w14:textId="14F69490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06C08B91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42C11BFB" w:rsidR="00D70F75" w:rsidRPr="002C41C7" w:rsidRDefault="00FC0D67" w:rsidP="00D70F75">
            <w:pPr>
              <w:rPr>
                <w:i/>
              </w:rPr>
            </w:pPr>
            <w:r>
              <w:t xml:space="preserve">Биологически важные классы моно- и полифункциональных </w:t>
            </w:r>
            <w:r w:rsidRPr="006348D8">
              <w:t>органических</w:t>
            </w:r>
            <w:r>
              <w:t xml:space="preserve"> соединен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D7F3D3" w14:textId="51AA06B8" w:rsidR="004C2AE1" w:rsidRPr="004C2AE1" w:rsidRDefault="000158EF" w:rsidP="005C5099">
            <w:pPr>
              <w:jc w:val="both"/>
            </w:pPr>
            <w:r w:rsidRPr="004C2AE1">
              <w:t>Влияние гидроксильных групп в алифатических и ароматических соединениях на их биологическую активность. Физиологическая активность спиртов и фенолов, свойства и характеристики.</w:t>
            </w:r>
            <w:r w:rsidR="004C2AE1" w:rsidRPr="004C2AE1">
              <w:t xml:space="preserve"> Тиолы и их производные. Физические свойства, кислотность. Применение продуктов окисления (диметилсульфоксид (ДМСО), п,п”-диметилсульфон</w:t>
            </w:r>
            <w:r w:rsidR="005C5099">
              <w:t xml:space="preserve"> </w:t>
            </w:r>
            <w:r w:rsidR="004C2AE1" w:rsidRPr="004C2AE1">
              <w:t xml:space="preserve">(ДДС). Липоевая кислота – дисульфид, участвующий в биохимическом окислении. </w:t>
            </w:r>
            <w:bookmarkStart w:id="4" w:name="_Hlk74749031"/>
            <w:r w:rsidR="004C2AE1" w:rsidRPr="004C2AE1">
              <w:rPr>
                <w:color w:val="333333"/>
                <w:shd w:val="clear" w:color="auto" w:fill="FFFFFF"/>
              </w:rPr>
              <w:t>Химизм действия отравляющего вещества люизит</w:t>
            </w:r>
            <w:bookmarkEnd w:id="4"/>
            <w:r w:rsidR="004C2AE1" w:rsidRPr="004C2AE1">
              <w:rPr>
                <w:color w:val="333333"/>
                <w:shd w:val="clear" w:color="auto" w:fill="FFFFFF"/>
              </w:rPr>
              <w:t xml:space="preserve">, </w:t>
            </w:r>
            <w:bookmarkStart w:id="5" w:name="_Hlk74749051"/>
            <w:r w:rsidR="004C2AE1" w:rsidRPr="004C2AE1">
              <w:rPr>
                <w:color w:val="333333"/>
                <w:shd w:val="clear" w:color="auto" w:fill="FFFFFF"/>
              </w:rPr>
              <w:t>принцип действия антидота</w:t>
            </w:r>
            <w:bookmarkEnd w:id="5"/>
            <w:r w:rsidR="004C2AE1" w:rsidRPr="004C2AE1">
              <w:rPr>
                <w:color w:val="333333"/>
                <w:shd w:val="clear" w:color="auto" w:fill="FFFFFF"/>
              </w:rPr>
              <w:t>.</w:t>
            </w:r>
            <w:r w:rsidR="004C2AE1" w:rsidRPr="004C2AE1">
              <w:t xml:space="preserve"> Способы получения вторичных, третичных аминов. </w:t>
            </w:r>
            <w:bookmarkStart w:id="6" w:name="_Hlk74749090"/>
            <w:r w:rsidR="004C2AE1" w:rsidRPr="004C2AE1">
              <w:t xml:space="preserve">Реакции первичных и вторичных аминов с азотистой кислотой. Последствия превращения </w:t>
            </w:r>
            <w:r w:rsidR="004C2AE1" w:rsidRPr="004C2AE1">
              <w:rPr>
                <w:lang w:val="en-US"/>
              </w:rPr>
              <w:t>in</w:t>
            </w:r>
            <w:r w:rsidR="004C2AE1" w:rsidRPr="004C2AE1">
              <w:t xml:space="preserve"> </w:t>
            </w:r>
            <w:r w:rsidR="004C2AE1" w:rsidRPr="004C2AE1">
              <w:rPr>
                <w:lang w:val="en-US"/>
              </w:rPr>
              <w:t>vivo</w:t>
            </w:r>
            <w:r w:rsidR="004C2AE1" w:rsidRPr="004C2AE1">
              <w:t xml:space="preserve"> нитратов, содержащихся в растениях</w:t>
            </w:r>
            <w:bookmarkEnd w:id="6"/>
            <w:r w:rsidR="004C2AE1" w:rsidRPr="004C2AE1">
              <w:t xml:space="preserve">. </w:t>
            </w:r>
            <w:bookmarkStart w:id="7" w:name="_Hlk74749170"/>
            <w:r w:rsidR="004C2AE1" w:rsidRPr="004C2AE1">
              <w:t>Ароматические амины. Токсичность и области применения</w:t>
            </w:r>
            <w:bookmarkEnd w:id="7"/>
            <w:r w:rsidR="004C2AE1" w:rsidRPr="004C2AE1">
              <w:t>.</w:t>
            </w:r>
          </w:p>
          <w:p w14:paraId="47F99334" w14:textId="5834690F" w:rsidR="00D70F75" w:rsidRPr="004C2AE1" w:rsidRDefault="00AE2EB6" w:rsidP="005C5099">
            <w:pPr>
              <w:pStyle w:val="af6"/>
              <w:ind w:left="0"/>
              <w:rPr>
                <w:i/>
                <w:sz w:val="22"/>
                <w:szCs w:val="22"/>
              </w:rPr>
            </w:pPr>
            <w:r w:rsidRPr="004C2AE1">
              <w:rPr>
                <w:sz w:val="22"/>
                <w:szCs w:val="22"/>
              </w:rPr>
              <w:t>Соединения, полученные на основе этиленгликоля (диоксан, диоксин, краунэфиры). Получение и применение сложных эфиров глицерина, производные моносахаридов (пентиты, гекситы). Многоатомные циклические спирты (инозиты, мезоинозит, фитиновая кислота). Дикарбоновые кислоты</w:t>
            </w:r>
            <w:r w:rsidRPr="004C2AE1">
              <w:rPr>
                <w:sz w:val="22"/>
                <w:szCs w:val="22"/>
                <w:u w:val="single"/>
              </w:rPr>
              <w:t>.</w:t>
            </w:r>
            <w:r w:rsidRPr="004C2AE1">
              <w:rPr>
                <w:sz w:val="22"/>
                <w:szCs w:val="22"/>
              </w:rPr>
              <w:t xml:space="preserve"> Номенклатура, физические свойства. Кислотные свойства. Биологическое значение Окисление янтарной кислоты </w:t>
            </w:r>
            <w:r w:rsidRPr="004C2AE1">
              <w:rPr>
                <w:i/>
                <w:iCs/>
                <w:sz w:val="22"/>
                <w:szCs w:val="22"/>
              </w:rPr>
              <w:t xml:space="preserve">in vivo. </w:t>
            </w:r>
            <w:r w:rsidRPr="004C2AE1">
              <w:rPr>
                <w:sz w:val="22"/>
                <w:szCs w:val="22"/>
              </w:rPr>
              <w:t>Свойства, значение фумаровой и малеиновой кислот</w:t>
            </w:r>
            <w:r w:rsidR="004C2AE1" w:rsidRPr="004C2AE1">
              <w:rPr>
                <w:sz w:val="22"/>
                <w:szCs w:val="22"/>
              </w:rPr>
              <w:t>. Биохимические процессы образования яблочной и лимонной кислот</w:t>
            </w:r>
          </w:p>
        </w:tc>
      </w:tr>
      <w:tr w:rsidR="000379AA" w:rsidRPr="008448CC" w14:paraId="622EBE62" w14:textId="7B3543E3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0379AA" w:rsidRPr="00D23872" w:rsidRDefault="000379AA" w:rsidP="000379AA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7E8FEDCA" w:rsidR="000379AA" w:rsidRPr="005C2175" w:rsidRDefault="00706144" w:rsidP="000379AA">
            <w:pPr>
              <w:rPr>
                <w:b/>
                <w:i/>
              </w:rPr>
            </w:pPr>
            <w:r>
              <w:rPr>
                <w:b/>
              </w:rPr>
              <w:t>Биополимеры и их структурные компоненты</w:t>
            </w:r>
          </w:p>
        </w:tc>
      </w:tr>
      <w:tr w:rsidR="00706144" w:rsidRPr="008448CC" w14:paraId="0450614D" w14:textId="0083533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706144" w:rsidRPr="00E82E96" w:rsidRDefault="00706144" w:rsidP="0070614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06C16BBC" w:rsidR="00706144" w:rsidRPr="00532A00" w:rsidRDefault="00706144" w:rsidP="00706144">
            <w:pPr>
              <w:rPr>
                <w:bCs/>
                <w:i/>
              </w:rPr>
            </w:pPr>
            <w:r>
              <w:rPr>
                <w:bCs/>
              </w:rPr>
              <w:t>α–Аминокислоты как структурные компоненты биополимеров</w:t>
            </w:r>
            <w:r w:rsidR="00C06E0B">
              <w:rPr>
                <w:bCs/>
              </w:rPr>
              <w:t>. Пептиды. Белк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6B3A96" w14:textId="77777777" w:rsidR="00706144" w:rsidRDefault="00F05E1E" w:rsidP="00C06E0B">
            <w:pPr>
              <w:overflowPunct w:val="0"/>
              <w:autoSpaceDE w:val="0"/>
              <w:autoSpaceDN w:val="0"/>
              <w:jc w:val="both"/>
            </w:pPr>
            <w:r w:rsidRPr="00F210EC">
              <w:t>Алифатические аминокислоты: классификация, номенклатура</w:t>
            </w:r>
            <w:r>
              <w:t>,</w:t>
            </w:r>
            <w:r w:rsidRPr="00F210EC">
              <w:t xml:space="preserve"> </w:t>
            </w:r>
            <w:r>
              <w:t>с</w:t>
            </w:r>
            <w:r w:rsidRPr="00F210EC">
              <w:t>пособы получения, химические свойства</w:t>
            </w:r>
            <w:r>
              <w:t>;</w:t>
            </w:r>
            <w:r w:rsidRPr="00F210EC">
              <w:t xml:space="preserve"> </w:t>
            </w:r>
            <w:r>
              <w:t>н</w:t>
            </w:r>
            <w:r w:rsidRPr="00F210EC">
              <w:t>аиболее важные аминокислоты, незаменимые аминокислоты.</w:t>
            </w:r>
            <w:r>
              <w:t xml:space="preserve"> Классификация аминокислот.</w:t>
            </w:r>
          </w:p>
          <w:p w14:paraId="2D8938AF" w14:textId="70943AC7" w:rsidR="00C06E0B" w:rsidRPr="007F72F7" w:rsidRDefault="00C06E0B" w:rsidP="00C06E0B">
            <w:pPr>
              <w:jc w:val="both"/>
              <w:rPr>
                <w:i/>
                <w:sz w:val="20"/>
                <w:szCs w:val="20"/>
              </w:rPr>
            </w:pPr>
            <w:r w:rsidRPr="005D439B">
              <w:t>Полипептиды. Белки. Элементный и функцион</w:t>
            </w:r>
            <w:r>
              <w:t xml:space="preserve">альный состав. Пептидная связь. </w:t>
            </w:r>
            <w:r w:rsidRPr="005D439B">
              <w:t>Надмолекулярная структура белков. Фибриллярные и глобулярные белки. Наиболее важные фибриллярные белки (кератин, фиброин, коллаген).</w:t>
            </w:r>
            <w:r>
              <w:t xml:space="preserve"> </w:t>
            </w:r>
            <w:r w:rsidRPr="005D439B">
              <w:t>Природные нату</w:t>
            </w:r>
            <w:r>
              <w:t xml:space="preserve">ральные волокна (шерсть, шелк). </w:t>
            </w:r>
            <w:r w:rsidRPr="005D439B">
              <w:t>Синтетические полиамидные волокна</w:t>
            </w:r>
          </w:p>
        </w:tc>
      </w:tr>
      <w:tr w:rsidR="00706144" w:rsidRPr="002B2FC0" w14:paraId="128D8FD1" w14:textId="23CDED4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7ED78558" w:rsidR="00706144" w:rsidRPr="002B2FC0" w:rsidRDefault="00706144" w:rsidP="00706144">
            <w:pPr>
              <w:rPr>
                <w:bCs/>
              </w:rPr>
            </w:pPr>
            <w:r>
              <w:rPr>
                <w:bCs/>
              </w:rPr>
              <w:t>Тема 2.</w:t>
            </w:r>
            <w:r w:rsidR="004D246A">
              <w:rPr>
                <w:bCs/>
              </w:rPr>
              <w:t>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454EB3FC" w:rsidR="00706144" w:rsidRPr="002B2FC0" w:rsidRDefault="00706144" w:rsidP="00706144">
            <w:pPr>
              <w:rPr>
                <w:bCs/>
              </w:rPr>
            </w:pPr>
            <w:r>
              <w:t xml:space="preserve">Углеводы. Моно-, </w:t>
            </w:r>
            <w:r w:rsidR="00C06E0B">
              <w:lastRenderedPageBreak/>
              <w:t>полисахарид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FA8FCF" w14:textId="79C7A2F0" w:rsidR="00604F21" w:rsidRDefault="00604F21" w:rsidP="005C5099">
            <w:pPr>
              <w:tabs>
                <w:tab w:val="right" w:leader="underscore" w:pos="9639"/>
              </w:tabs>
              <w:jc w:val="both"/>
            </w:pPr>
            <w:r w:rsidRPr="00291852">
              <w:lastRenderedPageBreak/>
              <w:t xml:space="preserve">Моносахариды: классификация, строение, стереоизомерия, </w:t>
            </w:r>
            <w:r w:rsidRPr="00291852">
              <w:lastRenderedPageBreak/>
              <w:t>химические свойства.</w:t>
            </w:r>
            <w:r w:rsidR="008554CC">
              <w:t xml:space="preserve"> Кольчато-цепная таутомерия.</w:t>
            </w:r>
          </w:p>
          <w:p w14:paraId="1CA8DB4E" w14:textId="21394485" w:rsidR="00C06E0B" w:rsidRDefault="008554CC" w:rsidP="005C5099">
            <w:pPr>
              <w:tabs>
                <w:tab w:val="right" w:leader="underscore" w:pos="9639"/>
              </w:tabs>
              <w:jc w:val="both"/>
            </w:pPr>
            <w:r>
              <w:t>Качественные реакции.</w:t>
            </w:r>
            <w:r w:rsidR="00C06E0B" w:rsidRPr="00291852">
              <w:t xml:space="preserve"> Полисахариды</w:t>
            </w:r>
            <w:r w:rsidR="00C06E0B">
              <w:t>.</w:t>
            </w:r>
            <w:r w:rsidR="00C06E0B" w:rsidRPr="00291852">
              <w:t xml:space="preserve"> </w:t>
            </w:r>
            <w:r w:rsidR="00C06E0B">
              <w:t xml:space="preserve">Важнейшие представители </w:t>
            </w:r>
            <w:r w:rsidR="00C06E0B" w:rsidRPr="00291852">
              <w:t>крахмал</w:t>
            </w:r>
            <w:r w:rsidR="00C06E0B">
              <w:t>, гликоген,</w:t>
            </w:r>
            <w:r w:rsidR="00C06E0B" w:rsidRPr="00291852">
              <w:t xml:space="preserve"> целлюлоз</w:t>
            </w:r>
            <w:r w:rsidR="00C06E0B">
              <w:t>а:</w:t>
            </w:r>
            <w:r w:rsidR="00C06E0B" w:rsidRPr="00291852">
              <w:t xml:space="preserve"> </w:t>
            </w:r>
            <w:r w:rsidR="00C06E0B">
              <w:t>с</w:t>
            </w:r>
            <w:r w:rsidR="00C06E0B" w:rsidRPr="00291852">
              <w:t>троение</w:t>
            </w:r>
            <w:r w:rsidR="00C06E0B">
              <w:t>,</w:t>
            </w:r>
            <w:r w:rsidR="00C06E0B" w:rsidRPr="00291852">
              <w:t xml:space="preserve"> </w:t>
            </w:r>
            <w:r w:rsidR="00C06E0B">
              <w:t>физические и химические свойства,</w:t>
            </w:r>
            <w:r w:rsidR="00C06E0B" w:rsidRPr="00291852">
              <w:t xml:space="preserve"> </w:t>
            </w:r>
            <w:r w:rsidR="00C06E0B">
              <w:t>п</w:t>
            </w:r>
            <w:r w:rsidR="00C06E0B" w:rsidRPr="00291852">
              <w:t>ростые и сложные эфиры целлюлозы.</w:t>
            </w:r>
          </w:p>
          <w:p w14:paraId="22DCFAC8" w14:textId="14F1F463" w:rsidR="00706144" w:rsidRPr="00C932E9" w:rsidRDefault="00C06E0B" w:rsidP="005C5099">
            <w:pPr>
              <w:tabs>
                <w:tab w:val="right" w:leader="underscore" w:pos="9639"/>
              </w:tabs>
              <w:jc w:val="both"/>
              <w:rPr>
                <w:bCs/>
                <w:sz w:val="20"/>
                <w:szCs w:val="20"/>
              </w:rPr>
            </w:pPr>
            <w:r w:rsidRPr="00291852">
              <w:t>Волокна, получаемые на основе целлюлозы</w:t>
            </w:r>
          </w:p>
        </w:tc>
      </w:tr>
      <w:tr w:rsidR="00706144" w:rsidRPr="002B2FC0" w14:paraId="48845C95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225AD5" w14:textId="68EC4D97" w:rsidR="00706144" w:rsidRPr="002B2FC0" w:rsidRDefault="00706144" w:rsidP="00706144">
            <w:pPr>
              <w:rPr>
                <w:bCs/>
              </w:rPr>
            </w:pPr>
            <w:r>
              <w:rPr>
                <w:bCs/>
              </w:rPr>
              <w:lastRenderedPageBreak/>
              <w:t>Тема 2.</w:t>
            </w:r>
            <w:r w:rsidR="004D246A">
              <w:rPr>
                <w:bCs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039350" w14:textId="1B230379" w:rsidR="00706144" w:rsidRPr="002B2FC0" w:rsidRDefault="004D246A" w:rsidP="00706144">
            <w:pPr>
              <w:rPr>
                <w:bCs/>
              </w:rPr>
            </w:pPr>
            <w:r>
              <w:rPr>
                <w:bCs/>
              </w:rPr>
              <w:t>Жиры. Мас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3760AB" w14:textId="2DE18EB4" w:rsidR="00706144" w:rsidRPr="004D246A" w:rsidRDefault="004D246A" w:rsidP="004D246A">
            <w:pPr>
              <w:rPr>
                <w:bCs/>
              </w:rPr>
            </w:pPr>
            <w:r w:rsidRPr="004D246A">
              <w:t xml:space="preserve">Какую функцию выполняют жиры в организме. Схема кислотного и щелочного гидролиза жиров и масел, схема получения мыла. Незаменимые карбоновые кислоты. 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01F96CFC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25A36A4D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lastRenderedPageBreak/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4C5EB4" w:rsidRDefault="003A3AC4" w:rsidP="00D1230F">
            <w:pPr>
              <w:rPr>
                <w:i/>
              </w:rPr>
            </w:pPr>
            <w:r w:rsidRPr="004C5EB4">
              <w:rPr>
                <w:i/>
              </w:rPr>
              <w:t>лекции</w:t>
            </w:r>
          </w:p>
        </w:tc>
        <w:tc>
          <w:tcPr>
            <w:tcW w:w="1560" w:type="dxa"/>
          </w:tcPr>
          <w:p w14:paraId="2D203FF0" w14:textId="7D745747" w:rsidR="003A3AC4" w:rsidRPr="00FA7425" w:rsidRDefault="008F3677" w:rsidP="00B233A6">
            <w:pPr>
              <w:jc w:val="center"/>
              <w:rPr>
                <w:i/>
              </w:rPr>
            </w:pPr>
            <w:r>
              <w:rPr>
                <w:i/>
              </w:rPr>
              <w:t>18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21C678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/</w:t>
      </w:r>
      <w:r w:rsidRPr="00CF518A">
        <w:rPr>
          <w:rFonts w:eastAsiaTheme="minorHAnsi"/>
          <w:i/>
          <w:noProof/>
          <w:szCs w:val="24"/>
          <w:lang w:eastAsia="en-US"/>
        </w:rPr>
        <w:t>МОДУЛ</w:t>
      </w:r>
      <w:r w:rsidR="00DC09A5" w:rsidRPr="00CF518A">
        <w:rPr>
          <w:rFonts w:eastAsiaTheme="minorHAnsi"/>
          <w:i/>
          <w:noProof/>
          <w:szCs w:val="24"/>
          <w:lang w:eastAsia="en-US"/>
        </w:rPr>
        <w:t>Ю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6"/>
        <w:gridCol w:w="1726"/>
        <w:gridCol w:w="2245"/>
        <w:gridCol w:w="3313"/>
        <w:gridCol w:w="3206"/>
        <w:gridCol w:w="3199"/>
      </w:tblGrid>
      <w:tr w:rsidR="002542E5" w:rsidRPr="0004716C" w14:paraId="373A4AD9" w14:textId="77777777" w:rsidTr="001A20BC">
        <w:trPr>
          <w:trHeight w:val="369"/>
        </w:trPr>
        <w:tc>
          <w:tcPr>
            <w:tcW w:w="2046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71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1A20BC">
        <w:trPr>
          <w:trHeight w:val="368"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313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150C34D6" w:rsidR="00FD5A56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  <w:r w:rsidR="00FD5A56" w:rsidRPr="0004716C">
              <w:rPr>
                <w:b/>
                <w:sz w:val="20"/>
                <w:szCs w:val="20"/>
                <w:vertAlign w:val="superscript"/>
              </w:rPr>
              <w:endnoteReference w:id="10"/>
            </w:r>
          </w:p>
        </w:tc>
        <w:tc>
          <w:tcPr>
            <w:tcW w:w="3206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199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14:paraId="15985614" w14:textId="77777777" w:rsidTr="001A20BC">
        <w:trPr>
          <w:trHeight w:val="283"/>
          <w:tblHeader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313" w:type="dxa"/>
            <w:shd w:val="clear" w:color="auto" w:fill="DBE5F1" w:themeFill="accent1" w:themeFillTint="33"/>
          </w:tcPr>
          <w:p w14:paraId="57E58008" w14:textId="3C387402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06" w:type="dxa"/>
            <w:shd w:val="clear" w:color="auto" w:fill="DBE5F1" w:themeFill="accent1" w:themeFillTint="33"/>
          </w:tcPr>
          <w:p w14:paraId="33E59360" w14:textId="77777777" w:rsidR="008F3677" w:rsidRDefault="008F3677" w:rsidP="008F3677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503BE2">
              <w:rPr>
                <w:rFonts w:cstheme="minorBidi"/>
                <w:iCs/>
              </w:rPr>
              <w:t>ПК-1</w:t>
            </w:r>
            <w:r>
              <w:rPr>
                <w:rFonts w:cstheme="minorBidi"/>
                <w:iCs/>
              </w:rPr>
              <w:t xml:space="preserve">, </w:t>
            </w:r>
          </w:p>
          <w:p w14:paraId="09538778" w14:textId="77777777" w:rsidR="008F3677" w:rsidRDefault="008F3677" w:rsidP="008F3677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3</w:t>
            </w:r>
          </w:p>
          <w:p w14:paraId="748B45B0" w14:textId="6480C5E8" w:rsidR="0008565D" w:rsidRPr="0004716C" w:rsidRDefault="008F3677" w:rsidP="008F3677">
            <w:pPr>
              <w:rPr>
                <w:b/>
                <w:sz w:val="20"/>
                <w:szCs w:val="20"/>
              </w:rPr>
            </w:pPr>
            <w:r w:rsidRPr="00EF09D7">
              <w:rPr>
                <w:rFonts w:cstheme="minorBidi"/>
                <w:iCs/>
              </w:rPr>
              <w:t>ИД-</w:t>
            </w:r>
            <w:r w:rsidRPr="00503BE2">
              <w:rPr>
                <w:rFonts w:cstheme="minorBidi"/>
                <w:iCs/>
              </w:rPr>
              <w:t>ПК-1.</w:t>
            </w:r>
            <w:r>
              <w:rPr>
                <w:rFonts w:cstheme="minorBidi"/>
                <w:iCs/>
              </w:rPr>
              <w:t>4</w:t>
            </w:r>
          </w:p>
        </w:tc>
        <w:tc>
          <w:tcPr>
            <w:tcW w:w="3199" w:type="dxa"/>
            <w:shd w:val="clear" w:color="auto" w:fill="DBE5F1" w:themeFill="accent1" w:themeFillTint="33"/>
          </w:tcPr>
          <w:p w14:paraId="4C2A80B4" w14:textId="41AB9E15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1A20BC">
        <w:trPr>
          <w:trHeight w:val="283"/>
        </w:trPr>
        <w:tc>
          <w:tcPr>
            <w:tcW w:w="2046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2F8EDAE5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16705CA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7C2339CE" w14:textId="7071234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06" w:type="dxa"/>
          </w:tcPr>
          <w:p w14:paraId="6E6D87D3" w14:textId="5AF7D347" w:rsidR="00590FE2" w:rsidRPr="0008565D" w:rsidRDefault="00590FE2" w:rsidP="000F2284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09BD2B5D" w14:textId="5068662C" w:rsidR="00590FE2" w:rsidRPr="00590FE2" w:rsidRDefault="00590FE2" w:rsidP="008C22B1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 w:rsidR="0008565D">
              <w:rPr>
                <w:sz w:val="21"/>
                <w:szCs w:val="21"/>
              </w:rPr>
              <w:t xml:space="preserve"> может о</w:t>
            </w:r>
            <w:r w:rsidR="0008565D" w:rsidRPr="00EA58F5">
              <w:rPr>
                <w:bCs/>
              </w:rPr>
              <w:t>бъяснить</w:t>
            </w:r>
            <w:r w:rsidR="00E26E9C">
              <w:rPr>
                <w:bCs/>
              </w:rPr>
              <w:t xml:space="preserve"> </w:t>
            </w:r>
            <w:r w:rsidR="00E26E9C" w:rsidRPr="00A44A62">
              <w:t>строение, физические и химические свойства представителей основных классов природных биологически активных соединений</w:t>
            </w:r>
            <w:r w:rsidR="00E26E9C">
              <w:rPr>
                <w:bCs/>
              </w:rPr>
              <w:t>; может систематизировать</w:t>
            </w:r>
            <w:r w:rsidR="008C22B1">
              <w:rPr>
                <w:bCs/>
              </w:rPr>
              <w:t xml:space="preserve"> </w:t>
            </w:r>
            <w:r w:rsidR="008C22B1" w:rsidRPr="00A44A62">
              <w:t>типичные химические превращения и механизмы биоорганических соединений вне и внутри организма</w:t>
            </w:r>
            <w:r w:rsidR="008C22B1">
              <w:rPr>
                <w:b/>
              </w:rPr>
              <w:t xml:space="preserve">; </w:t>
            </w:r>
            <w:r w:rsidR="000F2284" w:rsidRPr="000F2284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свободно ориентируется в учебной литературе;</w:t>
            </w:r>
            <w:r w:rsidR="008C22B1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дает развернутые, исчерпывающие, грамотные ответы на вопросы, в том числе, дополнительные</w:t>
            </w: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3199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1A20BC">
        <w:trPr>
          <w:trHeight w:val="283"/>
        </w:trPr>
        <w:tc>
          <w:tcPr>
            <w:tcW w:w="2046" w:type="dxa"/>
          </w:tcPr>
          <w:p w14:paraId="45E677E2" w14:textId="076A08C3"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1390B9E4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20506C63" w14:textId="3F636EDA" w:rsidR="00590FE2" w:rsidRPr="00590FE2" w:rsidRDefault="00590FE2" w:rsidP="00462484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06" w:type="dxa"/>
          </w:tcPr>
          <w:p w14:paraId="485AD720" w14:textId="31065ABD" w:rsidR="00590FE2" w:rsidRPr="00462484" w:rsidRDefault="00590FE2" w:rsidP="00B36FDD">
            <w:pPr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Обучающийся:</w:t>
            </w:r>
          </w:p>
          <w:p w14:paraId="6A360B79" w14:textId="425420CD" w:rsidR="008C22B1" w:rsidRDefault="00590FE2" w:rsidP="00462484">
            <w:pPr>
              <w:tabs>
                <w:tab w:val="left" w:pos="313"/>
              </w:tabs>
              <w:contextualSpacing/>
              <w:rPr>
                <w:bCs/>
                <w:color w:val="000000"/>
              </w:rPr>
            </w:pPr>
            <w:r w:rsidRPr="00462484">
              <w:rPr>
                <w:sz w:val="21"/>
                <w:szCs w:val="21"/>
              </w:rPr>
              <w:t xml:space="preserve">достаточно подробно, грамотно </w:t>
            </w:r>
            <w:r w:rsidRPr="00462484">
              <w:rPr>
                <w:sz w:val="21"/>
                <w:szCs w:val="21"/>
              </w:rPr>
              <w:lastRenderedPageBreak/>
              <w:t>и по существу излагает изученный материал, приводит и раскрывает основные понятия;</w:t>
            </w:r>
            <w:r w:rsidR="000F2284" w:rsidRPr="00462484">
              <w:rPr>
                <w:sz w:val="21"/>
                <w:szCs w:val="21"/>
              </w:rPr>
              <w:t xml:space="preserve"> может о</w:t>
            </w:r>
            <w:r w:rsidR="000F2284" w:rsidRPr="00462484">
              <w:rPr>
                <w:bCs/>
                <w:color w:val="000000"/>
              </w:rPr>
              <w:t xml:space="preserve">писать в общих чертах </w:t>
            </w:r>
            <w:r w:rsidR="008C22B1" w:rsidRPr="00A44A62">
              <w:t>физические и химические свойства представителей основных классов природных биологически активных соединений</w:t>
            </w:r>
            <w:r w:rsidR="008C22B1">
              <w:t>,</w:t>
            </w:r>
            <w:r w:rsidR="008C22B1" w:rsidRPr="00462484">
              <w:rPr>
                <w:bCs/>
                <w:color w:val="000000"/>
              </w:rPr>
              <w:t xml:space="preserve"> </w:t>
            </w:r>
            <w:r w:rsidR="000F2284" w:rsidRPr="00462484">
              <w:rPr>
                <w:bCs/>
                <w:color w:val="000000"/>
              </w:rPr>
              <w:t xml:space="preserve">строение, химические свойства и способы получения различных классов </w:t>
            </w:r>
            <w:r w:rsidR="001E7F21">
              <w:rPr>
                <w:bCs/>
                <w:color w:val="000000"/>
              </w:rPr>
              <w:t xml:space="preserve">биологически активных </w:t>
            </w:r>
            <w:r w:rsidR="000F2284" w:rsidRPr="00462484">
              <w:rPr>
                <w:bCs/>
                <w:color w:val="000000"/>
              </w:rPr>
              <w:t xml:space="preserve">соединений; </w:t>
            </w:r>
          </w:p>
          <w:p w14:paraId="13F244BC" w14:textId="2B57C26E" w:rsidR="00590FE2" w:rsidRPr="00462484" w:rsidRDefault="00590FE2" w:rsidP="00462484">
            <w:pPr>
              <w:tabs>
                <w:tab w:val="left" w:pos="313"/>
              </w:tabs>
              <w:contextualSpacing/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допускает единичные негрубые ошибки;</w:t>
            </w:r>
            <w:r w:rsidR="000F2284" w:rsidRPr="00462484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достаточно хорошо ориентируется в учебной литературе;</w:t>
            </w:r>
            <w:r w:rsidR="001E7F21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199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 xml:space="preserve"> </w:t>
            </w:r>
          </w:p>
        </w:tc>
      </w:tr>
      <w:tr w:rsidR="002542E5" w:rsidRPr="0004716C" w14:paraId="4F654C17" w14:textId="77777777" w:rsidTr="001A20BC">
        <w:trPr>
          <w:trHeight w:val="283"/>
        </w:trPr>
        <w:tc>
          <w:tcPr>
            <w:tcW w:w="2046" w:type="dxa"/>
          </w:tcPr>
          <w:p w14:paraId="2FE7550D" w14:textId="77777777" w:rsidR="00590FE2" w:rsidRPr="0004716C" w:rsidRDefault="00590FE2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5DB7E582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590FE2" w:rsidRPr="0004716C" w:rsidRDefault="00590FE2" w:rsidP="0009425A">
            <w:pPr>
              <w:rPr>
                <w:iCs/>
              </w:rPr>
            </w:pPr>
          </w:p>
        </w:tc>
        <w:tc>
          <w:tcPr>
            <w:tcW w:w="3313" w:type="dxa"/>
          </w:tcPr>
          <w:p w14:paraId="45E8EAAB" w14:textId="7AC85ED7" w:rsidR="00590FE2" w:rsidRPr="00590FE2" w:rsidRDefault="00590FE2" w:rsidP="0009425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06" w:type="dxa"/>
          </w:tcPr>
          <w:p w14:paraId="137F73F2" w14:textId="7A1D318F" w:rsidR="00590FE2" w:rsidRPr="0009425A" w:rsidRDefault="00590FE2" w:rsidP="00B36FDD">
            <w:pPr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0CF70179" w14:textId="29AA3108" w:rsidR="001E7F21" w:rsidRDefault="00590FE2" w:rsidP="00462484">
            <w:pPr>
              <w:tabs>
                <w:tab w:val="left" w:pos="308"/>
              </w:tabs>
              <w:contextualSpacing/>
              <w:rPr>
                <w:iCs/>
              </w:rPr>
            </w:pPr>
            <w:r w:rsidRPr="0009425A">
              <w:rPr>
                <w:iCs/>
                <w:sz w:val="21"/>
                <w:szCs w:val="21"/>
              </w:rPr>
              <w:t>с неточностями излагает</w:t>
            </w:r>
            <w:r w:rsidR="00462484" w:rsidRPr="0009425A">
              <w:rPr>
                <w:bCs/>
                <w:iCs/>
                <w:color w:val="000000"/>
              </w:rPr>
              <w:t xml:space="preserve"> химические свойства и способы получения различных классов органических соединений; </w:t>
            </w:r>
            <w:r w:rsidR="0009425A" w:rsidRPr="0009425A">
              <w:rPr>
                <w:iCs/>
              </w:rPr>
              <w:t xml:space="preserve">испытывает серьёзные затруднения при объяснении </w:t>
            </w:r>
            <w:r w:rsidR="001E7F21" w:rsidRPr="00A44A62">
              <w:t>типичны</w:t>
            </w:r>
            <w:r w:rsidR="001E7F21">
              <w:t>х</w:t>
            </w:r>
            <w:r w:rsidR="001E7F21" w:rsidRPr="00A44A62">
              <w:t xml:space="preserve"> химически</w:t>
            </w:r>
            <w:r w:rsidR="001E7F21">
              <w:t>х</w:t>
            </w:r>
            <w:r w:rsidR="001E7F21" w:rsidRPr="00A44A62">
              <w:t xml:space="preserve"> превращени</w:t>
            </w:r>
            <w:r w:rsidR="001E7F21">
              <w:t>й</w:t>
            </w:r>
            <w:r w:rsidR="001E7F21" w:rsidRPr="00A44A62">
              <w:t xml:space="preserve"> и механизмы биоорганических </w:t>
            </w:r>
            <w:r w:rsidR="001E7F21" w:rsidRPr="00A44A62">
              <w:lastRenderedPageBreak/>
              <w:t>соединений вне и внутри организма</w:t>
            </w:r>
            <w:r w:rsidR="001E7F21" w:rsidRPr="00BC1C16">
              <w:rPr>
                <w:b/>
              </w:rPr>
              <w:t>.</w:t>
            </w:r>
          </w:p>
          <w:p w14:paraId="7DE348A0" w14:textId="68E8E65B" w:rsidR="00590FE2" w:rsidRPr="0009425A" w:rsidRDefault="001E7F21" w:rsidP="0009425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>
              <w:rPr>
                <w:iCs/>
                <w:sz w:val="21"/>
                <w:szCs w:val="21"/>
              </w:rPr>
              <w:t>О</w:t>
            </w:r>
            <w:r w:rsidR="00590FE2" w:rsidRPr="0009425A">
              <w:rPr>
                <w:iCs/>
                <w:sz w:val="21"/>
                <w:szCs w:val="21"/>
              </w:rPr>
              <w:t>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199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1A20BC" w:rsidRPr="0004716C" w14:paraId="4269CFD1" w14:textId="77777777" w:rsidTr="001A20BC">
        <w:trPr>
          <w:trHeight w:val="283"/>
        </w:trPr>
        <w:tc>
          <w:tcPr>
            <w:tcW w:w="2046" w:type="dxa"/>
          </w:tcPr>
          <w:p w14:paraId="7C24F501" w14:textId="77777777" w:rsidR="001A20BC" w:rsidRPr="0004716C" w:rsidRDefault="001A20BC" w:rsidP="001A20BC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2ECA023" w:rsidR="001A20BC" w:rsidRPr="0004716C" w:rsidRDefault="001A20BC" w:rsidP="001A20BC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1A20BC" w:rsidRPr="0004716C" w:rsidRDefault="001A20BC" w:rsidP="001A20BC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718" w:type="dxa"/>
            <w:gridSpan w:val="3"/>
          </w:tcPr>
          <w:p w14:paraId="6B1AF35B" w14:textId="77777777" w:rsidR="001A20BC" w:rsidRPr="00083530" w:rsidRDefault="001A20BC" w:rsidP="001A20BC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10D1DC38" w:rsidR="001A20BC" w:rsidRPr="00832AEE" w:rsidRDefault="001A20BC" w:rsidP="00DF19E6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</w:t>
            </w:r>
            <w:r w:rsidR="00BC025F">
              <w:t>методах</w:t>
            </w:r>
            <w:r w:rsidR="00BC025F" w:rsidRPr="00A44A62">
              <w:t xml:space="preserve"> получения представителей важнейших классов биоорганических соединений</w:t>
            </w:r>
          </w:p>
          <w:p w14:paraId="3171EA81" w14:textId="23AB04A6" w:rsidR="001A20BC" w:rsidRPr="00832AEE" w:rsidRDefault="001A20BC" w:rsidP="00DF19E6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</w:t>
            </w:r>
            <w:r w:rsidR="00BC025F" w:rsidRPr="00A44A62">
              <w:t>механизм</w:t>
            </w:r>
            <w:r w:rsidR="00BC025F">
              <w:t>ах</w:t>
            </w:r>
            <w:r w:rsidR="00BC025F" w:rsidRPr="00A44A62">
              <w:t xml:space="preserve"> </w:t>
            </w:r>
            <w:r w:rsidR="00BC025F">
              <w:t xml:space="preserve">превращений </w:t>
            </w:r>
            <w:r w:rsidR="00BC025F" w:rsidRPr="00A44A62">
              <w:t>биоорганических соединений вне и внутри организма</w:t>
            </w:r>
            <w:r>
              <w:t>.</w:t>
            </w:r>
            <w:r w:rsidRPr="00832AEE">
              <w:t xml:space="preserve"> </w:t>
            </w:r>
            <w:r w:rsidRPr="00832AEE">
              <w:rPr>
                <w:iCs/>
              </w:rPr>
              <w:t xml:space="preserve">допускает грубые ошибки при изложении </w:t>
            </w:r>
            <w:r w:rsidR="00BC025F">
              <w:rPr>
                <w:iCs/>
              </w:rPr>
              <w:t xml:space="preserve">учебного материала </w:t>
            </w:r>
            <w:r w:rsidRPr="00832AEE">
              <w:rPr>
                <w:iCs/>
              </w:rPr>
              <w:t>на занятиях и в ходе промежуточной аттестации;</w:t>
            </w:r>
          </w:p>
          <w:p w14:paraId="6E061140" w14:textId="357B7021" w:rsidR="001A20BC" w:rsidRPr="00832AEE" w:rsidRDefault="001A20BC" w:rsidP="00DF19E6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 w:rsidR="00A17ADE">
              <w:rPr>
                <w:bCs/>
                <w:color w:val="000000"/>
              </w:rPr>
              <w:t>особенности</w:t>
            </w:r>
            <w:r w:rsidR="00A17ADE" w:rsidRPr="00F83370">
              <w:rPr>
                <w:bCs/>
                <w:color w:val="000000"/>
              </w:rPr>
              <w:t xml:space="preserve"> свойств функциональных групп различных классов </w:t>
            </w:r>
            <w:r w:rsidR="00BC025F" w:rsidRPr="00A44A62">
              <w:t>биоорганических соединений</w:t>
            </w:r>
            <w:r w:rsidR="00BC025F">
              <w:t>;</w:t>
            </w:r>
          </w:p>
          <w:p w14:paraId="6FD46669" w14:textId="79D0A940" w:rsidR="001A20BC" w:rsidRPr="00590FE2" w:rsidRDefault="001A20BC" w:rsidP="001A20BC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265F49EF" w:rsidR="00FD5A56" w:rsidRPr="00724FAC" w:rsidRDefault="001F5596" w:rsidP="00DF19E6">
      <w:pPr>
        <w:pStyle w:val="af0"/>
        <w:numPr>
          <w:ilvl w:val="3"/>
          <w:numId w:val="8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«Органическая химия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  <w:r w:rsidR="00FD5A56" w:rsidRPr="00724FAC">
        <w:rPr>
          <w:rStyle w:val="afff4"/>
          <w:rFonts w:eastAsia="Times New Roman"/>
          <w:bCs/>
          <w:sz w:val="24"/>
          <w:szCs w:val="24"/>
        </w:rPr>
        <w:endnoteReference w:id="11"/>
      </w:r>
    </w:p>
    <w:p w14:paraId="1FA39CC9" w14:textId="73F4B7B3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FD5A56">
        <w:rPr>
          <w:rStyle w:val="afff4"/>
        </w:rPr>
        <w:endnoteReference w:id="12"/>
      </w:r>
      <w:r w:rsidR="00FD5A56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712"/>
        <w:gridCol w:w="10361"/>
      </w:tblGrid>
      <w:tr w:rsidR="00A55483" w:rsidRPr="00EA29C0" w14:paraId="6DA01A39" w14:textId="77777777" w:rsidTr="00FF099C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EA29C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>№ пп</w:t>
            </w:r>
          </w:p>
        </w:tc>
        <w:tc>
          <w:tcPr>
            <w:tcW w:w="3712" w:type="dxa"/>
            <w:shd w:val="clear" w:color="auto" w:fill="DBE5F1" w:themeFill="accent1" w:themeFillTint="33"/>
            <w:vAlign w:val="center"/>
          </w:tcPr>
          <w:p w14:paraId="180C62B0" w14:textId="7C1CA6B8" w:rsidR="008E2B62" w:rsidRPr="00EA29C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>Формы текущего контроля</w:t>
            </w:r>
            <w:r w:rsidR="008E2B62" w:rsidRPr="00EA29C0">
              <w:rPr>
                <w:rStyle w:val="afff4"/>
                <w:b/>
              </w:rPr>
              <w:endnoteReference w:id="13"/>
            </w:r>
          </w:p>
        </w:tc>
        <w:tc>
          <w:tcPr>
            <w:tcW w:w="10361" w:type="dxa"/>
            <w:shd w:val="clear" w:color="auto" w:fill="DBE5F1" w:themeFill="accent1" w:themeFillTint="33"/>
            <w:vAlign w:val="center"/>
          </w:tcPr>
          <w:p w14:paraId="2E32CAF0" w14:textId="77777777" w:rsidR="003F468B" w:rsidRPr="00EA29C0" w:rsidRDefault="003F468B" w:rsidP="00DF19E6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EA29C0">
              <w:rPr>
                <w:b/>
              </w:rPr>
              <w:t>Примеры типовых заданий</w:t>
            </w:r>
          </w:p>
        </w:tc>
      </w:tr>
      <w:tr w:rsidR="005F139B" w:rsidRPr="00EA29C0" w14:paraId="7D55BB2A" w14:textId="77777777" w:rsidTr="00FF099C">
        <w:trPr>
          <w:trHeight w:val="283"/>
        </w:trPr>
        <w:tc>
          <w:tcPr>
            <w:tcW w:w="470" w:type="dxa"/>
          </w:tcPr>
          <w:p w14:paraId="321AF006" w14:textId="68644EC3" w:rsidR="005F139B" w:rsidRPr="00EA29C0" w:rsidRDefault="00FF099C" w:rsidP="005F139B">
            <w:bookmarkStart w:id="8" w:name="_Hlk103011828"/>
            <w:r w:rsidRPr="00EA29C0">
              <w:t>1</w:t>
            </w:r>
          </w:p>
        </w:tc>
        <w:tc>
          <w:tcPr>
            <w:tcW w:w="3712" w:type="dxa"/>
          </w:tcPr>
          <w:p w14:paraId="7D2365C2" w14:textId="426E98ED" w:rsidR="00EC460D" w:rsidRDefault="00DB3795" w:rsidP="00EC460D">
            <w:bookmarkStart w:id="9" w:name="_Hlk103011737"/>
            <w:r>
              <w:t>З</w:t>
            </w:r>
            <w:r w:rsidR="005F139B" w:rsidRPr="00EA29C0">
              <w:t>адание для самостоятельной работы по разделу дисциплины «</w:t>
            </w:r>
            <w:r>
              <w:t xml:space="preserve">Биологически важные классы </w:t>
            </w:r>
            <w:r w:rsidR="00EC460D">
              <w:t>органических</w:t>
            </w:r>
            <w:r>
              <w:t xml:space="preserve"> соединений</w:t>
            </w:r>
            <w:r w:rsidR="00122F50">
              <w:t>»</w:t>
            </w:r>
          </w:p>
          <w:p w14:paraId="422D2750" w14:textId="27ED909E" w:rsidR="00EC460D" w:rsidRPr="00122F50" w:rsidRDefault="00EC460D" w:rsidP="00EC460D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lastRenderedPageBreak/>
              <w:t>Общие закономерности реакционной способности органических соединений.</w:t>
            </w:r>
          </w:p>
          <w:bookmarkEnd w:id="9"/>
          <w:p w14:paraId="4E76DEA3" w14:textId="2E49040D" w:rsidR="005F139B" w:rsidRPr="00EA29C0" w:rsidRDefault="005F139B" w:rsidP="00EC460D"/>
        </w:tc>
        <w:tc>
          <w:tcPr>
            <w:tcW w:w="10361" w:type="dxa"/>
          </w:tcPr>
          <w:p w14:paraId="01C54091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lastRenderedPageBreak/>
              <w:t>1. Схемы реакций галогенирования алканов, функциональных производных бензола.</w:t>
            </w:r>
          </w:p>
          <w:p w14:paraId="074AAA69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>2. Реакции окисления, образование пероксидов и гидропероксидов, автоокисление. (привести примеры). Окисление алкилбензолов.</w:t>
            </w:r>
          </w:p>
          <w:p w14:paraId="5678264F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3. Реакции окисления </w:t>
            </w:r>
            <w:r w:rsidRPr="00122F50">
              <w:rPr>
                <w:rFonts w:eastAsiaTheme="minorHAnsi"/>
                <w:lang w:val="en-US" w:eastAsia="en-US"/>
              </w:rPr>
              <w:t>in</w:t>
            </w:r>
            <w:r w:rsidRPr="00122F50">
              <w:rPr>
                <w:rFonts w:eastAsiaTheme="minorHAnsi"/>
                <w:lang w:eastAsia="en-US"/>
              </w:rPr>
              <w:t xml:space="preserve"> </w:t>
            </w:r>
            <w:r w:rsidRPr="00122F50">
              <w:rPr>
                <w:rFonts w:eastAsiaTheme="minorHAnsi"/>
                <w:lang w:val="en-US" w:eastAsia="en-US"/>
              </w:rPr>
              <w:t>vivo</w:t>
            </w:r>
            <w:r w:rsidRPr="00122F50">
              <w:rPr>
                <w:rFonts w:eastAsiaTheme="minorHAnsi"/>
                <w:lang w:eastAsia="en-US"/>
              </w:rPr>
              <w:t xml:space="preserve">. Антиоксиданты. </w:t>
            </w:r>
          </w:p>
          <w:p w14:paraId="5A627CF4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lastRenderedPageBreak/>
              <w:t xml:space="preserve">4. Реакции присоединения по двойной связи (галогенирование, гидрогалогенирование, гидратация). </w:t>
            </w:r>
          </w:p>
          <w:p w14:paraId="0F608C83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>5. Зависимость скорости присоединения галогеноводородов от строения алкенов.</w:t>
            </w:r>
          </w:p>
          <w:p w14:paraId="05FB3856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>6. Особенности присоединения к производным алкенов с электроноакцепторными заместителями. Биологическое значение реакции гидратации α,β-ненасыщенных кислот.</w:t>
            </w:r>
          </w:p>
          <w:p w14:paraId="11ACFE4E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>7. Алкилирование алкенов карбокатионами в биохимических процессах. (образование и роль 3-метилбутен-2-ил карбокатиона).</w:t>
            </w:r>
          </w:p>
          <w:p w14:paraId="34A4BF9E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>8. Реакции электрофильного замещения в ароматических соединениях (галогенирование, нитрование, алкилирование, ацилирование).</w:t>
            </w:r>
          </w:p>
          <w:p w14:paraId="2F57DC9A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9. Галогенирование </w:t>
            </w:r>
            <w:r w:rsidRPr="00122F50">
              <w:rPr>
                <w:rFonts w:eastAsiaTheme="minorHAnsi"/>
                <w:lang w:val="en-US" w:eastAsia="en-US"/>
              </w:rPr>
              <w:t>in</w:t>
            </w:r>
            <w:r w:rsidRPr="00122F50">
              <w:rPr>
                <w:rFonts w:eastAsiaTheme="minorHAnsi"/>
                <w:lang w:eastAsia="en-US"/>
              </w:rPr>
              <w:t xml:space="preserve"> </w:t>
            </w:r>
            <w:r w:rsidRPr="00122F50">
              <w:rPr>
                <w:rFonts w:eastAsiaTheme="minorHAnsi"/>
                <w:lang w:val="en-US" w:eastAsia="en-US"/>
              </w:rPr>
              <w:t>vivo</w:t>
            </w:r>
            <w:r w:rsidRPr="00122F50">
              <w:rPr>
                <w:rFonts w:eastAsiaTheme="minorHAnsi"/>
                <w:lang w:eastAsia="en-US"/>
              </w:rPr>
              <w:t xml:space="preserve"> α-аминокислоты тирозина.</w:t>
            </w:r>
          </w:p>
          <w:p w14:paraId="4147DF7E" w14:textId="59F3C6FC" w:rsidR="005F139B" w:rsidRPr="00122F50" w:rsidRDefault="00122F50" w:rsidP="005F024A">
            <w:r w:rsidRPr="00122F50">
              <w:rPr>
                <w:rFonts w:eastAsiaTheme="minorHAnsi"/>
                <w:lang w:eastAsia="en-US"/>
              </w:rPr>
              <w:t>10. Алкилирование ароматических органических соединений при биосинтезе жирорастворимых витаминов (пример реакции).</w:t>
            </w:r>
          </w:p>
        </w:tc>
      </w:tr>
      <w:tr w:rsidR="005F139B" w:rsidRPr="00EA29C0" w14:paraId="7B1A101B" w14:textId="77777777" w:rsidTr="00FF099C">
        <w:trPr>
          <w:trHeight w:val="283"/>
        </w:trPr>
        <w:tc>
          <w:tcPr>
            <w:tcW w:w="470" w:type="dxa"/>
          </w:tcPr>
          <w:p w14:paraId="6002D27E" w14:textId="550CC5FB" w:rsidR="005F139B" w:rsidRPr="00EA29C0" w:rsidRDefault="00FF099C" w:rsidP="005F139B">
            <w:bookmarkStart w:id="10" w:name="_Hlk103011901"/>
            <w:bookmarkEnd w:id="8"/>
            <w:r w:rsidRPr="00EA29C0">
              <w:lastRenderedPageBreak/>
              <w:t>2</w:t>
            </w:r>
          </w:p>
        </w:tc>
        <w:tc>
          <w:tcPr>
            <w:tcW w:w="3712" w:type="dxa"/>
          </w:tcPr>
          <w:p w14:paraId="4A243CD7" w14:textId="6BAF27B1" w:rsidR="005F139B" w:rsidRPr="00EC460D" w:rsidRDefault="008D7B3A" w:rsidP="005F139B">
            <w:bookmarkStart w:id="11" w:name="_Hlk103011858"/>
            <w:r w:rsidRPr="00EC460D">
              <w:t xml:space="preserve">Задание для самостоятельной работы по разделу дисциплины </w:t>
            </w:r>
            <w:r w:rsidR="005F139B" w:rsidRPr="00EC460D">
              <w:t>«</w:t>
            </w:r>
            <w:r w:rsidRPr="00EC460D">
              <w:t xml:space="preserve">Биологически важные классы </w:t>
            </w:r>
            <w:r w:rsidR="00EC460D" w:rsidRPr="00EC460D">
              <w:t>органических</w:t>
            </w:r>
            <w:r w:rsidRPr="00EC460D">
              <w:t xml:space="preserve"> соединений</w:t>
            </w:r>
            <w:r w:rsidR="00EC460D" w:rsidRPr="00EC460D">
              <w:t>»</w:t>
            </w:r>
            <w:r w:rsidRPr="00EC460D">
              <w:t xml:space="preserve">. </w:t>
            </w:r>
          </w:p>
          <w:p w14:paraId="110DB64B" w14:textId="56171637" w:rsidR="00EC460D" w:rsidRPr="00EC460D" w:rsidRDefault="00EC460D" w:rsidP="005F139B">
            <w:r w:rsidRPr="00EC460D">
              <w:t>Биологически важные классы монофункциональных органических соединений</w:t>
            </w:r>
          </w:p>
          <w:bookmarkEnd w:id="11"/>
          <w:p w14:paraId="67521B90" w14:textId="6B3ED9D2" w:rsidR="005F139B" w:rsidRPr="00EC460D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7C5D4488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>1. Классификация спиртов и фенолов.</w:t>
            </w:r>
          </w:p>
          <w:p w14:paraId="211AFD56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2. Сравнение кислотности спиртов и одноатомных фенолов. </w:t>
            </w:r>
          </w:p>
          <w:p w14:paraId="23759440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>3. Качественная реакция на фенолы.</w:t>
            </w:r>
          </w:p>
          <w:p w14:paraId="70C52414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>4. Влияние гидроксильных групп в алифатических и ароматических соединениях на их биологическую активность.</w:t>
            </w:r>
          </w:p>
          <w:p w14:paraId="56060262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5. Физиологическая активность спиртов и фенолов, свойства и характеристики </w:t>
            </w:r>
            <w:bookmarkStart w:id="12" w:name="_Hlk67443349"/>
            <w:r w:rsidRPr="005F024A">
              <w:rPr>
                <w:rFonts w:eastAsiaTheme="minorHAnsi"/>
                <w:lang w:eastAsia="en-US"/>
              </w:rPr>
              <w:t>(метанол, этанол, бутанол, фенол, крезолы, тимол, диэтиловый эфир</w:t>
            </w:r>
            <w:bookmarkEnd w:id="12"/>
            <w:r w:rsidRPr="005F024A">
              <w:rPr>
                <w:rFonts w:eastAsiaTheme="minorHAnsi"/>
                <w:lang w:eastAsia="en-US"/>
              </w:rPr>
              <w:t>). Применение.</w:t>
            </w:r>
          </w:p>
          <w:p w14:paraId="3F9651D4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>6. Тиолы и их производные. Физические свойства, кислотность.</w:t>
            </w:r>
          </w:p>
          <w:p w14:paraId="04CDFEE5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7. Получение тиолов, сульфидов, дисульфидов. Используя метантиол получить диметилсульфид, диметилдисульфид. </w:t>
            </w:r>
          </w:p>
          <w:p w14:paraId="6DB8589A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8. </w:t>
            </w:r>
            <w:bookmarkStart w:id="13" w:name="_Hlk74748779"/>
            <w:r w:rsidRPr="005F024A">
              <w:rPr>
                <w:rFonts w:eastAsiaTheme="minorHAnsi"/>
                <w:lang w:eastAsia="en-US"/>
              </w:rPr>
              <w:t>Реакции окисления сульфидов. Применение продуктов окисления (диметилсульфоксид (ДМСО), п,п”-диметилсульфон(ДДС).</w:t>
            </w:r>
            <w:bookmarkEnd w:id="13"/>
          </w:p>
          <w:p w14:paraId="542BFBBD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9. </w:t>
            </w:r>
            <w:bookmarkStart w:id="14" w:name="_Hlk74748857"/>
            <w:r w:rsidRPr="005F024A">
              <w:rPr>
                <w:rFonts w:eastAsiaTheme="minorHAnsi"/>
                <w:lang w:eastAsia="en-US"/>
              </w:rPr>
              <w:t>Липоевая кислота – дисульфид, участвующий в биохимическом окислении. Написать схему превращения дитиол – дисульфид</w:t>
            </w:r>
            <w:bookmarkEnd w:id="14"/>
            <w:r w:rsidRPr="005F024A">
              <w:rPr>
                <w:rFonts w:eastAsiaTheme="minorHAnsi"/>
                <w:lang w:eastAsia="en-US"/>
              </w:rPr>
              <w:t>.</w:t>
            </w:r>
          </w:p>
          <w:p w14:paraId="36655BCD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10. </w:t>
            </w:r>
            <w:r w:rsidRPr="005F024A">
              <w:rPr>
                <w:rFonts w:eastAsiaTheme="minorHAnsi"/>
                <w:color w:val="333333"/>
                <w:shd w:val="clear" w:color="auto" w:fill="FFFFFF"/>
                <w:lang w:eastAsia="en-US"/>
              </w:rPr>
              <w:t>Привести химизм действия отравляющего вещества люизит.</w:t>
            </w:r>
          </w:p>
          <w:p w14:paraId="697F8EA7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11. </w:t>
            </w:r>
            <w:r w:rsidRPr="005F024A">
              <w:rPr>
                <w:rFonts w:eastAsiaTheme="minorHAnsi"/>
                <w:color w:val="333333"/>
                <w:shd w:val="clear" w:color="auto" w:fill="FFFFFF"/>
                <w:lang w:eastAsia="en-US"/>
              </w:rPr>
              <w:t>Привести принцип действия антидота отравляющего вещества люизит.</w:t>
            </w:r>
          </w:p>
          <w:p w14:paraId="5D908BEF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12. </w:t>
            </w:r>
            <w:bookmarkStart w:id="15" w:name="_Hlk74749075"/>
            <w:r w:rsidRPr="005F024A">
              <w:rPr>
                <w:rFonts w:eastAsiaTheme="minorHAnsi"/>
                <w:lang w:eastAsia="en-US"/>
              </w:rPr>
              <w:t xml:space="preserve">Способы получения вторичных, третичных аминов. </w:t>
            </w:r>
            <w:bookmarkEnd w:id="15"/>
            <w:r w:rsidRPr="005F024A">
              <w:rPr>
                <w:rFonts w:eastAsiaTheme="minorHAnsi"/>
                <w:lang w:eastAsia="en-US"/>
              </w:rPr>
              <w:t>Из бромэтана получить первичный, вторичный и третичный амин. Из хлорбензола получить метилфениламин, дифениламин.</w:t>
            </w:r>
          </w:p>
          <w:p w14:paraId="0D5545EA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13. Реакции первичных и вторичных аминов с азотистой кислотой. Последствия превращения </w:t>
            </w:r>
            <w:r w:rsidRPr="005F024A">
              <w:rPr>
                <w:rFonts w:eastAsiaTheme="minorHAnsi"/>
                <w:lang w:val="en-US" w:eastAsia="en-US"/>
              </w:rPr>
              <w:t>in</w:t>
            </w:r>
            <w:r w:rsidRPr="005F024A">
              <w:rPr>
                <w:rFonts w:eastAsiaTheme="minorHAnsi"/>
                <w:lang w:eastAsia="en-US"/>
              </w:rPr>
              <w:t xml:space="preserve"> </w:t>
            </w:r>
            <w:r w:rsidRPr="005F024A">
              <w:rPr>
                <w:rFonts w:eastAsiaTheme="minorHAnsi"/>
                <w:lang w:val="en-US" w:eastAsia="en-US"/>
              </w:rPr>
              <w:t>vivo</w:t>
            </w:r>
            <w:r w:rsidRPr="005F024A">
              <w:rPr>
                <w:rFonts w:eastAsiaTheme="minorHAnsi"/>
                <w:lang w:eastAsia="en-US"/>
              </w:rPr>
              <w:t xml:space="preserve"> нитратов, содержащихся в растениях.</w:t>
            </w:r>
          </w:p>
          <w:p w14:paraId="53F863D0" w14:textId="03BBE2AD" w:rsidR="005F139B" w:rsidRPr="005F024A" w:rsidRDefault="005F024A" w:rsidP="005F024A">
            <w:r w:rsidRPr="005F024A">
              <w:rPr>
                <w:rFonts w:eastAsiaTheme="minorHAnsi"/>
                <w:lang w:eastAsia="en-US"/>
              </w:rPr>
              <w:t>14. Ароматические амины. Токсичность и области применения.</w:t>
            </w:r>
          </w:p>
        </w:tc>
      </w:tr>
      <w:bookmarkEnd w:id="10"/>
      <w:tr w:rsidR="002E2097" w:rsidRPr="00EA29C0" w14:paraId="64F1CE2E" w14:textId="77777777" w:rsidTr="00FF099C">
        <w:trPr>
          <w:trHeight w:val="283"/>
        </w:trPr>
        <w:tc>
          <w:tcPr>
            <w:tcW w:w="470" w:type="dxa"/>
          </w:tcPr>
          <w:p w14:paraId="3F200DAE" w14:textId="7BDC3DBA" w:rsidR="002E2097" w:rsidRPr="00EA29C0" w:rsidRDefault="007C64C7" w:rsidP="005F139B">
            <w:r>
              <w:t>3</w:t>
            </w:r>
          </w:p>
        </w:tc>
        <w:tc>
          <w:tcPr>
            <w:tcW w:w="3712" w:type="dxa"/>
          </w:tcPr>
          <w:p w14:paraId="517A69AD" w14:textId="567E87CC" w:rsidR="002E2097" w:rsidRDefault="002E2097" w:rsidP="005F139B">
            <w:pPr>
              <w:ind w:left="42"/>
            </w:pPr>
            <w:bookmarkStart w:id="16" w:name="_Hlk103012600"/>
            <w:r w:rsidRPr="00EC460D">
              <w:t xml:space="preserve">Задание для самостоятельной </w:t>
            </w:r>
            <w:r w:rsidRPr="00EC460D">
              <w:lastRenderedPageBreak/>
              <w:t>работы по разделу дисциплины</w:t>
            </w:r>
            <w:r>
              <w:t>»</w:t>
            </w:r>
          </w:p>
          <w:p w14:paraId="4BB9B3B0" w14:textId="254A6AF3" w:rsidR="002E2097" w:rsidRPr="00EA29C0" w:rsidRDefault="002E2097" w:rsidP="005F139B">
            <w:pPr>
              <w:ind w:left="42"/>
            </w:pPr>
            <w:r>
              <w:t>«</w:t>
            </w:r>
            <w:r w:rsidRPr="002E2097">
              <w:t>Биополимеры и их структурные компоненты</w:t>
            </w:r>
            <w:r>
              <w:t>»</w:t>
            </w:r>
            <w:r w:rsidR="00315B24">
              <w:t>.</w:t>
            </w:r>
            <w:bookmarkEnd w:id="16"/>
            <w:r w:rsidR="00315B24">
              <w:t xml:space="preserve"> Аминокислоты.</w:t>
            </w:r>
          </w:p>
        </w:tc>
        <w:tc>
          <w:tcPr>
            <w:tcW w:w="10361" w:type="dxa"/>
          </w:tcPr>
          <w:p w14:paraId="6A65A65C" w14:textId="77777777" w:rsidR="002E2097" w:rsidRPr="002E2097" w:rsidRDefault="002E2097" w:rsidP="002E2097">
            <w:pPr>
              <w:jc w:val="both"/>
            </w:pPr>
            <w:r w:rsidRPr="002E2097">
              <w:lastRenderedPageBreak/>
              <w:t>I. Аминокислоты, белки.</w:t>
            </w:r>
          </w:p>
          <w:p w14:paraId="58AC0B1C" w14:textId="77777777" w:rsidR="002E2097" w:rsidRPr="002E2097" w:rsidRDefault="002E2097" w:rsidP="002E2097">
            <w:pPr>
              <w:jc w:val="both"/>
            </w:pPr>
            <w:r w:rsidRPr="002E2097">
              <w:lastRenderedPageBreak/>
              <w:t xml:space="preserve">Аминокислоты – гетерофункциональные соединения, содержащие карбоксильную и аминогруппы. По взаимному расположению функциональных групп различают </w:t>
            </w:r>
            <w:r w:rsidRPr="0026370E">
              <w:rPr>
                <w:rFonts w:ascii="Symbol" w:hAnsi="Symbol"/>
              </w:rPr>
              <w:t></w:t>
            </w:r>
            <w:r w:rsidRPr="002E2097">
              <w:t xml:space="preserve">-, </w:t>
            </w:r>
            <w:r w:rsidRPr="0026370E">
              <w:rPr>
                <w:rFonts w:ascii="Symbol" w:hAnsi="Symbol"/>
              </w:rPr>
              <w:t></w:t>
            </w:r>
            <w:r w:rsidRPr="002E2097">
              <w:t xml:space="preserve">-, </w:t>
            </w:r>
            <w:r w:rsidRPr="0026370E">
              <w:rPr>
                <w:rFonts w:ascii="Symbol" w:hAnsi="Symbol"/>
              </w:rPr>
              <w:t></w:t>
            </w:r>
            <w:r w:rsidRPr="002E2097">
              <w:t xml:space="preserve">- и т.д. аминокислоты. Аминокислоты, содержащие аминогруппу на конце цепи, называют </w:t>
            </w:r>
            <w:r w:rsidRPr="0026370E">
              <w:rPr>
                <w:rFonts w:ascii="Symbol" w:hAnsi="Symbol"/>
              </w:rPr>
              <w:t></w:t>
            </w:r>
            <w:r w:rsidRPr="002E2097">
              <w:t>-аминокислотами.</w:t>
            </w:r>
          </w:p>
          <w:p w14:paraId="5B331C65" w14:textId="77777777" w:rsidR="002E2097" w:rsidRPr="002E2097" w:rsidRDefault="002E2097" w:rsidP="002E2097">
            <w:pPr>
              <w:jc w:val="both"/>
            </w:pPr>
            <w:r w:rsidRPr="002E2097">
              <w:t xml:space="preserve">1. </w:t>
            </w:r>
            <w:bookmarkStart w:id="17" w:name="Химические"/>
            <w:r w:rsidRPr="002E2097">
              <w:t xml:space="preserve">Химические </w:t>
            </w:r>
            <w:bookmarkEnd w:id="17"/>
            <w:r w:rsidRPr="002E2097">
              <w:t>свойства</w:t>
            </w:r>
          </w:p>
          <w:p w14:paraId="52D525C2" w14:textId="77777777" w:rsidR="002E2097" w:rsidRPr="002E2097" w:rsidRDefault="002E2097" w:rsidP="002E2097">
            <w:pPr>
              <w:jc w:val="both"/>
            </w:pPr>
            <w:r w:rsidRPr="002E2097">
              <w:t>Аминокислоты дают реакции, характерные для карбоксильной и аминогрупп, и, кроме того, проявляют специфические свойства, которые определяются наличием двух функциональных групп и их взаимным расположением.</w:t>
            </w:r>
          </w:p>
          <w:p w14:paraId="56165FDD" w14:textId="77777777" w:rsidR="002E2097" w:rsidRPr="002E2097" w:rsidRDefault="002E2097" w:rsidP="002E2097">
            <w:pPr>
              <w:jc w:val="both"/>
            </w:pPr>
            <w:r w:rsidRPr="002E2097">
              <w:t>2. Кислотно-основные свойства</w:t>
            </w:r>
          </w:p>
          <w:p w14:paraId="336879B4" w14:textId="77777777" w:rsidR="002E2097" w:rsidRPr="002E2097" w:rsidRDefault="002E2097" w:rsidP="002E2097">
            <w:pPr>
              <w:jc w:val="both"/>
            </w:pPr>
            <w:r w:rsidRPr="002E2097">
              <w:t>а) Написать биполярный ион для молекулы аланина.</w:t>
            </w:r>
          </w:p>
          <w:p w14:paraId="4A11AEC1" w14:textId="77777777" w:rsidR="002E2097" w:rsidRPr="002E2097" w:rsidRDefault="002E2097" w:rsidP="002E2097">
            <w:pPr>
              <w:jc w:val="both"/>
            </w:pPr>
            <w:r w:rsidRPr="002E2097">
              <w:t>б) Изоэлектрическая точка – дать определение.</w:t>
            </w:r>
          </w:p>
          <w:p w14:paraId="341EAF60" w14:textId="77777777" w:rsidR="002E2097" w:rsidRPr="002E2097" w:rsidRDefault="002E2097" w:rsidP="002E2097">
            <w:pPr>
              <w:jc w:val="both"/>
            </w:pPr>
            <w:r w:rsidRPr="002E2097">
              <w:t>3. Реакции по аминогруппе</w:t>
            </w:r>
          </w:p>
          <w:p w14:paraId="183AB7D1" w14:textId="77777777" w:rsidR="002E2097" w:rsidRPr="002E2097" w:rsidRDefault="002E2097" w:rsidP="002E2097">
            <w:pPr>
              <w:jc w:val="both"/>
            </w:pPr>
            <w:r w:rsidRPr="002E2097">
              <w:t>Для аспарагина написать реакции с:</w:t>
            </w:r>
          </w:p>
          <w:p w14:paraId="1FAA7A69" w14:textId="77777777" w:rsidR="002E2097" w:rsidRPr="002E2097" w:rsidRDefault="002E2097" w:rsidP="002E2097">
            <w:pPr>
              <w:jc w:val="both"/>
            </w:pPr>
            <w:r w:rsidRPr="002E2097">
              <w:t>а) азотистой к-той; б) ангидридом и хлорангидридом кислоты; в) хлоралканом в щелочной среде, г) соляной кислотой</w:t>
            </w:r>
          </w:p>
          <w:p w14:paraId="6A26CB6F" w14:textId="77777777" w:rsidR="002E2097" w:rsidRPr="002E2097" w:rsidRDefault="002E2097" w:rsidP="002E2097">
            <w:pPr>
              <w:jc w:val="both"/>
            </w:pPr>
            <w:r w:rsidRPr="002E2097">
              <w:t>4. Реакции по карбоксильной группе</w:t>
            </w:r>
          </w:p>
          <w:p w14:paraId="6D57517D" w14:textId="77777777" w:rsidR="002E2097" w:rsidRPr="002E2097" w:rsidRDefault="002E2097" w:rsidP="002E2097">
            <w:pPr>
              <w:jc w:val="both"/>
            </w:pPr>
            <w:r w:rsidRPr="002E2097">
              <w:t>а) Декарбоксилирование аланина.</w:t>
            </w:r>
          </w:p>
          <w:p w14:paraId="49DE2564" w14:textId="77777777" w:rsidR="002E2097" w:rsidRPr="002E2097" w:rsidRDefault="002E2097" w:rsidP="002E2097">
            <w:pPr>
              <w:jc w:val="both"/>
            </w:pPr>
            <w:r w:rsidRPr="002E2097">
              <w:t>б) Получить метиловый эфир фенилаланина.</w:t>
            </w:r>
          </w:p>
          <w:p w14:paraId="6A4D4644" w14:textId="77777777" w:rsidR="002E2097" w:rsidRPr="002E2097" w:rsidRDefault="002E2097" w:rsidP="002E2097">
            <w:pPr>
              <w:jc w:val="both"/>
            </w:pPr>
            <w:r w:rsidRPr="002E2097">
              <w:t xml:space="preserve">в) Получить галогенангидрид аспарагинговой кислоты. </w:t>
            </w:r>
          </w:p>
          <w:p w14:paraId="318D8FD9" w14:textId="77777777" w:rsidR="002E2097" w:rsidRPr="002E2097" w:rsidRDefault="002E2097" w:rsidP="002E2097">
            <w:pPr>
              <w:jc w:val="both"/>
            </w:pPr>
            <w:r w:rsidRPr="002E2097">
              <w:t>г) Написать реакцию с NaOH</w:t>
            </w:r>
          </w:p>
          <w:p w14:paraId="1ED435F3" w14:textId="77777777" w:rsidR="002E2097" w:rsidRPr="002E2097" w:rsidRDefault="002E2097" w:rsidP="002E2097">
            <w:pPr>
              <w:jc w:val="both"/>
            </w:pPr>
            <w:r w:rsidRPr="002E2097">
              <w:t>5. Специфические реакции аминокислот</w:t>
            </w:r>
          </w:p>
          <w:p w14:paraId="4E267502" w14:textId="08002B12" w:rsidR="002E2097" w:rsidRPr="002E2097" w:rsidRDefault="002E2097" w:rsidP="002E2097">
            <w:r w:rsidRPr="002E2097">
              <w:t>(</w:t>
            </w:r>
            <w:r w:rsidRPr="002E2097">
              <w:rPr>
                <w:rFonts w:ascii="Symbol" w:hAnsi="Symbol"/>
              </w:rPr>
              <w:t></w:t>
            </w:r>
            <w:r w:rsidRPr="002E2097">
              <w:t xml:space="preserve"> -аминокислоты образуют прочные хелатные комплексы с ионами переходных металлов (Cu, Ni, Co, Cr)</w:t>
            </w:r>
            <w:r w:rsidRPr="002E2097">
              <w:object w:dxaOrig="2684" w:dyaOrig="1229" w14:anchorId="54D0D4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7.5pt;height:31.5pt" o:ole="">
                  <v:imagedata r:id="rId17" o:title=""/>
                </v:shape>
                <o:OLEObject Type="Embed" ProgID="ChemDraw.Document.6.0" ShapeID="_x0000_i1025" DrawAspect="Content" ObjectID="_1713762444" r:id="rId18"/>
              </w:object>
            </w:r>
          </w:p>
          <w:p w14:paraId="34639D60" w14:textId="77777777" w:rsidR="002E2097" w:rsidRPr="002E2097" w:rsidRDefault="002E2097" w:rsidP="002E2097">
            <w:pPr>
              <w:jc w:val="both"/>
            </w:pPr>
            <w:r w:rsidRPr="002E2097">
              <w:t>а) Написать комплекс цистеина с Co.</w:t>
            </w:r>
          </w:p>
          <w:p w14:paraId="6C9948EF" w14:textId="77777777" w:rsidR="002E2097" w:rsidRPr="002E2097" w:rsidRDefault="002E2097" w:rsidP="002E2097">
            <w:pPr>
              <w:jc w:val="both"/>
            </w:pPr>
            <w:r w:rsidRPr="002E2097">
              <w:t xml:space="preserve">б) Написать превращение кислот: </w:t>
            </w:r>
            <w:r w:rsidRPr="002E2097">
              <w:rPr>
                <w:rFonts w:ascii="Symbol" w:hAnsi="Symbol"/>
              </w:rPr>
              <w:t></w:t>
            </w:r>
            <w:r w:rsidRPr="002E2097">
              <w:t xml:space="preserve">-аминопропановой, </w:t>
            </w:r>
            <w:r w:rsidRPr="002E2097">
              <w:rPr>
                <w:rFonts w:ascii="Symbol" w:hAnsi="Symbol"/>
              </w:rPr>
              <w:t></w:t>
            </w:r>
            <w:r w:rsidRPr="002E2097">
              <w:t xml:space="preserve">-аминобутановой, </w:t>
            </w:r>
          </w:p>
          <w:p w14:paraId="4F8FE997" w14:textId="77777777" w:rsidR="002E2097" w:rsidRPr="002E2097" w:rsidRDefault="002E2097" w:rsidP="002E2097">
            <w:pPr>
              <w:jc w:val="both"/>
            </w:pPr>
            <w:r w:rsidRPr="002E2097">
              <w:rPr>
                <w:rFonts w:ascii="Symbol" w:hAnsi="Symbol"/>
              </w:rPr>
              <w:t></w:t>
            </w:r>
            <w:r w:rsidRPr="002E2097">
              <w:t>-аминопентановой при нагревании.</w:t>
            </w:r>
          </w:p>
          <w:p w14:paraId="5F012DEE" w14:textId="77777777" w:rsidR="002E2097" w:rsidRPr="002E2097" w:rsidRDefault="002E2097" w:rsidP="002E2097">
            <w:pPr>
              <w:jc w:val="both"/>
            </w:pPr>
            <w:r w:rsidRPr="002E2097">
              <w:t>6. Стереоизомерия.</w:t>
            </w:r>
          </w:p>
          <w:p w14:paraId="4B4BE8C3" w14:textId="77777777" w:rsidR="002E2097" w:rsidRPr="002E2097" w:rsidRDefault="002E2097" w:rsidP="002E2097">
            <w:pPr>
              <w:jc w:val="both"/>
            </w:pPr>
            <w:r w:rsidRPr="002E2097">
              <w:t>Написать оптические изомеры для аминокислот: серин, цистеин, валин.</w:t>
            </w:r>
          </w:p>
          <w:p w14:paraId="3A2D70DC" w14:textId="77777777" w:rsidR="002E2097" w:rsidRPr="002E2097" w:rsidRDefault="002E2097" w:rsidP="002E2097">
            <w:pPr>
              <w:jc w:val="both"/>
            </w:pPr>
            <w:r w:rsidRPr="002E2097">
              <w:t>7. Классификация аминокислот</w:t>
            </w:r>
          </w:p>
          <w:p w14:paraId="7C4F7099" w14:textId="7C8CDFCF" w:rsidR="002E2097" w:rsidRPr="002E2097" w:rsidRDefault="002E2097" w:rsidP="002E2097">
            <w:pPr>
              <w:jc w:val="both"/>
            </w:pPr>
            <w:r w:rsidRPr="002E2097">
              <w:t>Природные аминокислоты отвечают общей формуле RCH(NH</w:t>
            </w:r>
            <w:r w:rsidRPr="002E2097">
              <w:rPr>
                <w:vertAlign w:val="subscript"/>
              </w:rPr>
              <w:t>2</w:t>
            </w:r>
            <w:r w:rsidRPr="002E2097">
              <w:t>)COOH</w:t>
            </w:r>
            <w:r>
              <w:t xml:space="preserve">, </w:t>
            </w:r>
            <w:r w:rsidRPr="002E2097">
              <w:t xml:space="preserve">отличаются строением радикала R. </w:t>
            </w:r>
          </w:p>
          <w:p w14:paraId="0E9FA521" w14:textId="77777777" w:rsidR="002E2097" w:rsidRPr="002E2097" w:rsidRDefault="002E2097" w:rsidP="002E2097">
            <w:pPr>
              <w:jc w:val="both"/>
            </w:pPr>
            <w:r w:rsidRPr="002E2097">
              <w:t>Классификация:</w:t>
            </w:r>
          </w:p>
          <w:p w14:paraId="1D8EAD18" w14:textId="77777777" w:rsidR="002E2097" w:rsidRPr="002E2097" w:rsidRDefault="002E2097" w:rsidP="002E2097">
            <w:pPr>
              <w:pStyle w:val="af0"/>
              <w:numPr>
                <w:ilvl w:val="0"/>
                <w:numId w:val="17"/>
              </w:numPr>
              <w:jc w:val="both"/>
            </w:pPr>
            <w:r w:rsidRPr="002E2097">
              <w:t>по необходимости для организма (заменимые, незаменимые);</w:t>
            </w:r>
          </w:p>
          <w:p w14:paraId="05933DDA" w14:textId="77777777" w:rsidR="002E2097" w:rsidRPr="002E2097" w:rsidRDefault="002E2097" w:rsidP="002E2097">
            <w:pPr>
              <w:pStyle w:val="af0"/>
              <w:numPr>
                <w:ilvl w:val="0"/>
                <w:numId w:val="17"/>
              </w:numPr>
              <w:jc w:val="both"/>
            </w:pPr>
            <w:r w:rsidRPr="002E2097">
              <w:lastRenderedPageBreak/>
              <w:t>по строению бокового радикала (функциональным группам);</w:t>
            </w:r>
          </w:p>
          <w:p w14:paraId="7CB87649" w14:textId="77777777" w:rsidR="002E2097" w:rsidRPr="002E2097" w:rsidRDefault="002E2097" w:rsidP="002E2097">
            <w:pPr>
              <w:pStyle w:val="af0"/>
              <w:numPr>
                <w:ilvl w:val="0"/>
                <w:numId w:val="17"/>
              </w:numPr>
              <w:jc w:val="both"/>
            </w:pPr>
            <w:r w:rsidRPr="002E2097">
              <w:t>по кислотно-основным свойствам (нейтральные, кислые, основные);</w:t>
            </w:r>
          </w:p>
          <w:p w14:paraId="2E2F3ADC" w14:textId="7D5ADBC3" w:rsidR="002E2097" w:rsidRPr="00937D3A" w:rsidRDefault="002E2097" w:rsidP="002E2097">
            <w:pPr>
              <w:pStyle w:val="af0"/>
              <w:numPr>
                <w:ilvl w:val="0"/>
                <w:numId w:val="17"/>
              </w:numPr>
              <w:jc w:val="both"/>
            </w:pPr>
            <w:r w:rsidRPr="002E2097">
              <w:t xml:space="preserve">по полярности радикала R. </w:t>
            </w:r>
          </w:p>
        </w:tc>
      </w:tr>
      <w:tr w:rsidR="005F139B" w:rsidRPr="00EA29C0" w14:paraId="6067F8D2" w14:textId="77777777" w:rsidTr="00FF099C">
        <w:trPr>
          <w:trHeight w:val="283"/>
        </w:trPr>
        <w:tc>
          <w:tcPr>
            <w:tcW w:w="470" w:type="dxa"/>
          </w:tcPr>
          <w:p w14:paraId="3B677D0E" w14:textId="65FB66B6" w:rsidR="005F139B" w:rsidRPr="00EA29C0" w:rsidRDefault="007C64C7" w:rsidP="005F139B">
            <w:r>
              <w:lastRenderedPageBreak/>
              <w:t>4</w:t>
            </w:r>
          </w:p>
        </w:tc>
        <w:tc>
          <w:tcPr>
            <w:tcW w:w="3712" w:type="dxa"/>
          </w:tcPr>
          <w:p w14:paraId="0C354CF1" w14:textId="7E22DA77" w:rsidR="005F139B" w:rsidRPr="00EA29C0" w:rsidRDefault="00937D3A" w:rsidP="005F139B">
            <w:pPr>
              <w:ind w:left="42"/>
            </w:pPr>
            <w:r w:rsidRPr="00EA29C0">
              <w:t>Контрольная работа</w:t>
            </w:r>
            <w:r w:rsidR="00083FEC">
              <w:t>1</w:t>
            </w:r>
          </w:p>
        </w:tc>
        <w:tc>
          <w:tcPr>
            <w:tcW w:w="10361" w:type="dxa"/>
          </w:tcPr>
          <w:p w14:paraId="5552CD0B" w14:textId="77777777" w:rsidR="00315B24" w:rsidRPr="00315B24" w:rsidRDefault="00315B24" w:rsidP="00315B24">
            <w:pPr>
              <w:jc w:val="both"/>
            </w:pPr>
            <w:r w:rsidRPr="00315B24">
              <w:t>1. Механизм реакции присоединения галогеноводорода по двойной связи на примере пропена. Зависимость скорости присоединения галогеноводородов от строения алкенов.</w:t>
            </w:r>
          </w:p>
          <w:p w14:paraId="2C36326B" w14:textId="16D1A2CB" w:rsidR="00315B24" w:rsidRPr="00315B24" w:rsidRDefault="00315B24" w:rsidP="00315B24">
            <w:pPr>
              <w:jc w:val="both"/>
            </w:pPr>
            <w:r w:rsidRPr="00315B24">
              <w:t>2. Сравнить кислотные свойства спиртов и фенолов. Привести реакции, объяснить.</w:t>
            </w:r>
            <w:r>
              <w:t xml:space="preserve"> </w:t>
            </w:r>
            <w:r w:rsidRPr="00315B24">
              <w:t>Качественная реакция на фенолы. Влияние гидроксильных групп в алифатических и ароматических соединениях на их биологическую активность.</w:t>
            </w:r>
          </w:p>
          <w:p w14:paraId="454A980F" w14:textId="77777777" w:rsidR="00315B24" w:rsidRPr="00315B24" w:rsidRDefault="00315B24" w:rsidP="00315B24">
            <w:pPr>
              <w:jc w:val="both"/>
            </w:pPr>
            <w:r w:rsidRPr="00315B24">
              <w:t xml:space="preserve">3. Реакции первичных и вторичных аминов с азотистой кислотой. Последствия превращения </w:t>
            </w:r>
            <w:r w:rsidRPr="00315B24">
              <w:rPr>
                <w:i/>
                <w:iCs/>
              </w:rPr>
              <w:t>in vivo</w:t>
            </w:r>
            <w:r w:rsidRPr="00315B24">
              <w:t xml:space="preserve"> нитратов, содержащихся в растениях</w:t>
            </w:r>
          </w:p>
          <w:p w14:paraId="0C645478" w14:textId="77777777" w:rsidR="00315B24" w:rsidRPr="00315B24" w:rsidRDefault="00315B24" w:rsidP="00315B24">
            <w:pPr>
              <w:jc w:val="both"/>
            </w:pPr>
            <w:r w:rsidRPr="00315B24">
              <w:t>4. Многоатомные спирты. Кислотность. Качественные реакции.</w:t>
            </w:r>
          </w:p>
          <w:p w14:paraId="73D57EA2" w14:textId="7A07C195" w:rsidR="005F139B" w:rsidRPr="00315B24" w:rsidRDefault="00315B24" w:rsidP="00315B24">
            <w:r w:rsidRPr="00315B24">
              <w:t>5. Написать реакцию декарбоксилирования малоновой кислоты.</w:t>
            </w:r>
          </w:p>
        </w:tc>
      </w:tr>
      <w:tr w:rsidR="005F139B" w:rsidRPr="00EA29C0" w14:paraId="1C3F64E7" w14:textId="77777777" w:rsidTr="00FF099C">
        <w:trPr>
          <w:trHeight w:val="283"/>
        </w:trPr>
        <w:tc>
          <w:tcPr>
            <w:tcW w:w="470" w:type="dxa"/>
          </w:tcPr>
          <w:p w14:paraId="5CFA24A8" w14:textId="343AFFBD" w:rsidR="005F139B" w:rsidRPr="00EA29C0" w:rsidRDefault="007C64C7" w:rsidP="005F139B">
            <w:r>
              <w:t>5</w:t>
            </w:r>
          </w:p>
        </w:tc>
        <w:tc>
          <w:tcPr>
            <w:tcW w:w="3712" w:type="dxa"/>
          </w:tcPr>
          <w:p w14:paraId="035D182D" w14:textId="71949235" w:rsidR="005F139B" w:rsidRPr="00EA29C0" w:rsidRDefault="00937D3A" w:rsidP="00EB499E">
            <w:pPr>
              <w:pStyle w:val="af0"/>
              <w:tabs>
                <w:tab w:val="left" w:pos="8310"/>
              </w:tabs>
              <w:ind w:left="0"/>
            </w:pPr>
            <w:r w:rsidRPr="00EA29C0">
              <w:t>Контрольная работа</w:t>
            </w:r>
            <w:r w:rsidR="00083FEC">
              <w:t>2</w:t>
            </w:r>
          </w:p>
        </w:tc>
        <w:tc>
          <w:tcPr>
            <w:tcW w:w="10361" w:type="dxa"/>
          </w:tcPr>
          <w:p w14:paraId="0C809DAC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 xml:space="preserve">1. </w:t>
            </w:r>
            <w:bookmarkStart w:id="18" w:name="_Hlk73579346"/>
            <w:r w:rsidRPr="00D355C3">
              <w:rPr>
                <w:rFonts w:eastAsia="Times New Roman"/>
                <w:bCs/>
              </w:rPr>
              <w:t>Для аминокислоты серина написать реакции с хлорангидридом уксусной кислоты, аммиаком.</w:t>
            </w:r>
            <w:bookmarkEnd w:id="18"/>
          </w:p>
          <w:p w14:paraId="3D2D9192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2. Какие белки называются фибриллярными? Приведите пример.</w:t>
            </w:r>
          </w:p>
          <w:p w14:paraId="7B6CA6B3" w14:textId="313F1EFC" w:rsidR="00D355C3" w:rsidRPr="00D355C3" w:rsidRDefault="00D355C3" w:rsidP="00D355C3">
            <w:pPr>
              <w:jc w:val="both"/>
              <w:rPr>
                <w:rFonts w:eastAsia="Times New Roman"/>
                <w:bCs/>
                <w:u w:val="single"/>
              </w:rPr>
            </w:pPr>
            <w:r w:rsidRPr="00D355C3">
              <w:rPr>
                <w:rFonts w:eastAsia="Calibri"/>
              </w:rPr>
              <w:t>3. Напишите гидролиз дипептида, состоящего из аминокислот</w:t>
            </w:r>
            <w:r>
              <w:rPr>
                <w:rFonts w:eastAsia="Calibri"/>
              </w:rPr>
              <w:t xml:space="preserve"> </w:t>
            </w:r>
            <w:r w:rsidRPr="00843ABF">
              <w:rPr>
                <w:rFonts w:eastAsia="Times New Roman"/>
                <w:bCs/>
              </w:rPr>
              <w:t>Tyr, Ala</w:t>
            </w:r>
          </w:p>
          <w:p w14:paraId="124411F3" w14:textId="77777777" w:rsidR="00D355C3" w:rsidRPr="00D355C3" w:rsidRDefault="00D355C3" w:rsidP="00D355C3">
            <w:pPr>
              <w:jc w:val="both"/>
              <w:rPr>
                <w:rFonts w:eastAsia="Calibri"/>
                <w:bCs/>
              </w:rPr>
            </w:pPr>
            <w:r w:rsidRPr="00D355C3">
              <w:rPr>
                <w:rFonts w:eastAsia="Calibri"/>
                <w:bCs/>
              </w:rPr>
              <w:t>4. Напишите схему гидролиза масел.</w:t>
            </w:r>
          </w:p>
          <w:p w14:paraId="58714090" w14:textId="77777777" w:rsidR="00D355C3" w:rsidRPr="00D355C3" w:rsidRDefault="00D355C3" w:rsidP="00D355C3">
            <w:pPr>
              <w:jc w:val="both"/>
              <w:rPr>
                <w:rFonts w:eastAsia="Calibri"/>
              </w:rPr>
            </w:pPr>
            <w:r w:rsidRPr="00D355C3">
              <w:rPr>
                <w:rFonts w:eastAsia="Calibri"/>
              </w:rPr>
              <w:t>5. Основу живой материи составляют:</w:t>
            </w:r>
          </w:p>
          <w:p w14:paraId="0BC6B160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1) жиры,    2) белки,    3) углеводы,    4) липиды</w:t>
            </w:r>
          </w:p>
          <w:p w14:paraId="608F7A47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6. Назовите и напишите химическую формулу резервного полисахарида животных.</w:t>
            </w:r>
          </w:p>
          <w:p w14:paraId="7B52DDCA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7. Для циклической формы глюкозы напишите реакцию получения простого эфира.</w:t>
            </w:r>
          </w:p>
          <w:p w14:paraId="35139315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8. Напишите реакцию гидролиза целлюлозы.</w:t>
            </w:r>
          </w:p>
          <w:p w14:paraId="4AFE5A7B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 xml:space="preserve">9. Напишите для аминокислоты цистеин биполярный ион и оптические изомеры </w:t>
            </w:r>
          </w:p>
          <w:p w14:paraId="1AE1EFF6" w14:textId="1AF20ACC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/>
                <w:bCs/>
              </w:rPr>
              <w:object w:dxaOrig="2196" w:dyaOrig="600" w14:anchorId="1EFA89AE">
                <v:shape id="_x0000_i1026" type="#_x0000_t75" style="width:96pt;height:26.25pt" o:ole="">
                  <v:imagedata r:id="rId19" o:title=""/>
                </v:shape>
                <o:OLEObject Type="Embed" ProgID="ChemDraw.Document.6.0" ShapeID="_x0000_i1026" DrawAspect="Content" ObjectID="_1713762445" r:id="rId20"/>
              </w:object>
            </w:r>
          </w:p>
          <w:p w14:paraId="25753357" w14:textId="52950794" w:rsidR="005F139B" w:rsidRPr="00D355C3" w:rsidRDefault="00D355C3" w:rsidP="00D355C3">
            <w:pPr>
              <w:jc w:val="both"/>
              <w:outlineLvl w:val="1"/>
            </w:pPr>
            <w:bookmarkStart w:id="19" w:name="_Hlk72189377"/>
            <w:r w:rsidRPr="00D355C3">
              <w:rPr>
                <w:rFonts w:eastAsia="Times New Roman"/>
              </w:rPr>
              <w:t xml:space="preserve">10. </w:t>
            </w:r>
            <w:r w:rsidRPr="00D355C3">
              <w:rPr>
                <w:rFonts w:eastAsia="Calibri"/>
              </w:rPr>
              <w:t xml:space="preserve">К каким группам относится </w:t>
            </w:r>
            <w:r w:rsidRPr="00D355C3">
              <w:rPr>
                <w:rFonts w:eastAsia="Times New Roman"/>
                <w:u w:val="single"/>
              </w:rPr>
              <w:t>цистеин</w:t>
            </w:r>
            <w:r w:rsidRPr="00D355C3">
              <w:rPr>
                <w:rFonts w:eastAsia="Calibri"/>
              </w:rPr>
              <w:t xml:space="preserve"> в различных системах классификации аминокислот (по необходимости для организма, по строению бокового радикала, по кислотно-основным свойствам, по полярности радикала). Что значит незаменимые аминокислоты?</w:t>
            </w:r>
            <w:bookmarkEnd w:id="19"/>
          </w:p>
        </w:tc>
      </w:tr>
      <w:tr w:rsidR="00BB5BC7" w:rsidRPr="00EA29C0" w14:paraId="00AFD277" w14:textId="77777777" w:rsidTr="00FF099C">
        <w:trPr>
          <w:trHeight w:val="283"/>
        </w:trPr>
        <w:tc>
          <w:tcPr>
            <w:tcW w:w="470" w:type="dxa"/>
          </w:tcPr>
          <w:p w14:paraId="470EB2A8" w14:textId="5671B7AC" w:rsidR="00BB5BC7" w:rsidRPr="00EA29C0" w:rsidRDefault="007C64C7" w:rsidP="00BB5BC7">
            <w:bookmarkStart w:id="20" w:name="_Hlk103013619"/>
            <w:r>
              <w:t>6</w:t>
            </w:r>
          </w:p>
        </w:tc>
        <w:tc>
          <w:tcPr>
            <w:tcW w:w="3712" w:type="dxa"/>
          </w:tcPr>
          <w:p w14:paraId="19E8AE7A" w14:textId="1C1A73F9" w:rsidR="00BB5BC7" w:rsidRPr="00EA29C0" w:rsidRDefault="00BB5BC7" w:rsidP="00BB5BC7">
            <w:r w:rsidRPr="00EA29C0">
              <w:t>Для промежуточной аттестации:</w:t>
            </w:r>
          </w:p>
        </w:tc>
        <w:tc>
          <w:tcPr>
            <w:tcW w:w="10361" w:type="dxa"/>
          </w:tcPr>
          <w:p w14:paraId="7B1C8C5F" w14:textId="3DDFDA72" w:rsidR="00BB5BC7" w:rsidRPr="00BB5BC7" w:rsidRDefault="00BB5BC7" w:rsidP="00BB5BC7">
            <w:pPr>
              <w:ind w:firstLine="720"/>
              <w:jc w:val="center"/>
              <w:rPr>
                <w:bCs/>
              </w:rPr>
            </w:pPr>
            <w:r w:rsidRPr="00BB5BC7">
              <w:rPr>
                <w:bCs/>
              </w:rPr>
              <w:t>Зачетное задание</w:t>
            </w:r>
          </w:p>
          <w:p w14:paraId="619DF4E4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 xml:space="preserve">Вопрос 1. </w:t>
            </w:r>
            <w:r w:rsidRPr="00BB5BC7">
              <w:rPr>
                <w:rFonts w:eastAsiaTheme="minorHAnsi"/>
                <w:bCs/>
                <w:lang w:eastAsia="en-US"/>
              </w:rPr>
              <w:t>Алкилирование ароматических органических соединений при биосинтезе жирорастворимых витаминов (пример реакции).</w:t>
            </w:r>
          </w:p>
          <w:p w14:paraId="481D4A33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 xml:space="preserve">Вопрос 2. </w:t>
            </w:r>
            <w:bookmarkStart w:id="21" w:name="_Hlk75362762"/>
            <w:r w:rsidRPr="00BB5BC7">
              <w:rPr>
                <w:rFonts w:eastAsiaTheme="minorHAnsi"/>
                <w:bCs/>
                <w:lang w:eastAsia="en-US"/>
              </w:rPr>
              <w:t xml:space="preserve">Тиолы и их производные. Физические свойства, кислотность. Получение тиолов, сульфидов, дисульфидов. Используя метантиол получить диметилсульфид. </w:t>
            </w:r>
            <w:bookmarkStart w:id="22" w:name="_Hlk75371885"/>
            <w:r w:rsidRPr="00BB5BC7">
              <w:rPr>
                <w:rFonts w:eastAsiaTheme="minorHAnsi"/>
                <w:bCs/>
                <w:lang w:eastAsia="en-US"/>
              </w:rPr>
              <w:t>Серосодержащие аминокислоты, входящие в состав белков.</w:t>
            </w:r>
            <w:bookmarkEnd w:id="22"/>
          </w:p>
          <w:bookmarkEnd w:id="21"/>
          <w:p w14:paraId="7382698E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lastRenderedPageBreak/>
              <w:t xml:space="preserve">Вопрос 3. </w:t>
            </w:r>
            <w:r w:rsidRPr="00BB5BC7">
              <w:rPr>
                <w:rFonts w:eastAsiaTheme="minorHAnsi"/>
                <w:bCs/>
                <w:lang w:eastAsia="en-US"/>
              </w:rPr>
              <w:t>Для глюкозы в циклической форме написать реакции получения простых и сложных эфиров.</w:t>
            </w:r>
          </w:p>
          <w:p w14:paraId="5C37DCF5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 xml:space="preserve">Вопрос 4. </w:t>
            </w:r>
            <w:bookmarkStart w:id="23" w:name="_Hlk75369095"/>
            <w:r w:rsidRPr="00BB5BC7">
              <w:rPr>
                <w:rFonts w:eastAsiaTheme="minorHAnsi"/>
                <w:bCs/>
                <w:lang w:eastAsia="en-US"/>
              </w:rPr>
              <w:t>Дикарбоновые кислоты. Номенклатура, физические свойства. Кислотные свойства. Биологическое значение. Применение щавелевой, малоновой кислот. Реакция декарбоксилирования</w:t>
            </w:r>
          </w:p>
          <w:bookmarkEnd w:id="23"/>
          <w:p w14:paraId="22C4A5E6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>Вопрос 5.</w:t>
            </w:r>
            <w:r w:rsidRPr="00BB5BC7">
              <w:rPr>
                <w:rFonts w:eastAsiaTheme="minorHAnsi"/>
                <w:bCs/>
                <w:lang w:eastAsia="en-US"/>
              </w:rPr>
              <w:t xml:space="preserve"> Дайте определение, назовите и напишите химические формулы незаменимых карбоновых кислот. В каких продуктах они содержатся.</w:t>
            </w:r>
          </w:p>
          <w:p w14:paraId="0E7A30D3" w14:textId="5089EC20" w:rsidR="00BB5BC7" w:rsidRPr="00BB5BC7" w:rsidRDefault="00BB5BC7" w:rsidP="00BB5BC7">
            <w:pPr>
              <w:jc w:val="both"/>
              <w:rPr>
                <w:bCs/>
              </w:rPr>
            </w:pPr>
            <w:r w:rsidRPr="00BB5BC7">
              <w:rPr>
                <w:bCs/>
              </w:rPr>
              <w:t xml:space="preserve">Вопрос 6. </w:t>
            </w:r>
            <w:r w:rsidRPr="00BB5BC7">
              <w:rPr>
                <w:rFonts w:eastAsiaTheme="minorHAnsi"/>
                <w:bCs/>
                <w:lang w:eastAsia="en-US"/>
              </w:rPr>
              <w:t xml:space="preserve">Для аминокислоты </w:t>
            </w:r>
            <w:r w:rsidRPr="00BB5BC7">
              <w:rPr>
                <w:bCs/>
              </w:rPr>
              <w:t xml:space="preserve">аспарагиновая кислота написать классификацию </w:t>
            </w:r>
            <w:r w:rsidRPr="00BB5BC7">
              <w:rPr>
                <w:rFonts w:eastAsiaTheme="minorHAnsi"/>
                <w:bCs/>
                <w:lang w:eastAsia="en-US"/>
              </w:rPr>
              <w:t>по полярности радикала, по необходимости для организма. Написать формулу биполярного иона, оптического изомера и химические реакции со спиртом в кислой среде</w:t>
            </w:r>
          </w:p>
        </w:tc>
      </w:tr>
    </w:tbl>
    <w:bookmarkEnd w:id="20"/>
    <w:p w14:paraId="74F7F2DC" w14:textId="53A20F5A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EA29C0" w:rsidRPr="00EA29C0" w14:paraId="40F80E01" w14:textId="77777777" w:rsidTr="00BF0504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r w:rsidRPr="00EA29C0">
              <w:rPr>
                <w:rFonts w:eastAsia="Calibri"/>
                <w:b/>
                <w:lang w:val="en-US" w:eastAsia="en-US"/>
              </w:rPr>
              <w:t>Критерии оценива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BF0504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Домашняя работа</w:t>
            </w:r>
          </w:p>
        </w:tc>
        <w:tc>
          <w:tcPr>
            <w:tcW w:w="10632" w:type="dxa"/>
          </w:tcPr>
          <w:p w14:paraId="7BDC11E0" w14:textId="622DE113" w:rsidR="00EA29C0" w:rsidRPr="00236497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236497">
              <w:rPr>
                <w:rFonts w:eastAsia="Calibri"/>
                <w:lang w:eastAsia="en-US"/>
              </w:rPr>
              <w:t xml:space="preserve">Работа выполнена полностью. </w:t>
            </w:r>
            <w:r w:rsidR="005A6852" w:rsidRPr="00236497">
              <w:t>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</w:t>
            </w:r>
            <w:r w:rsidR="008D7B3A" w:rsidRPr="00236497">
              <w:t xml:space="preserve">. </w:t>
            </w:r>
            <w:r w:rsidR="005A6852" w:rsidRPr="00236497">
              <w:rPr>
                <w:rFonts w:eastAsia="Calibri"/>
                <w:lang w:eastAsia="en-US"/>
              </w:rPr>
              <w:t xml:space="preserve"> </w:t>
            </w:r>
            <w:r w:rsidRPr="00236497">
              <w:rPr>
                <w:rFonts w:eastAsia="Calibri"/>
                <w:lang w:eastAsia="en-US"/>
              </w:rPr>
              <w:t>Нет ошибо</w:t>
            </w:r>
            <w:r w:rsidR="005A6852" w:rsidRPr="00236497">
              <w:rPr>
                <w:rFonts w:eastAsia="Calibri"/>
                <w:lang w:eastAsia="en-US"/>
              </w:rPr>
              <w:t>к, либо</w:t>
            </w:r>
            <w:r w:rsidRPr="00236497">
              <w:rPr>
                <w:rFonts w:eastAsia="Calibri"/>
                <w:lang w:eastAsia="en-US"/>
              </w:rPr>
              <w:t xml:space="preserve">. </w:t>
            </w:r>
            <w:r w:rsidR="005A6852" w:rsidRPr="00236497">
              <w:rPr>
                <w:rFonts w:eastAsia="Calibri"/>
                <w:lang w:eastAsia="en-US"/>
              </w:rPr>
              <w:t>в</w:t>
            </w:r>
            <w:r w:rsidRPr="00236497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236497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236497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236497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236497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236497">
              <w:rPr>
                <w:rFonts w:eastAsia="Calibri"/>
                <w:spacing w:val="-4"/>
                <w:lang w:eastAsia="en-US"/>
              </w:rPr>
              <w:t xml:space="preserve"> </w:t>
            </w:r>
            <w:r w:rsidRPr="00236497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701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BF0504">
        <w:trPr>
          <w:trHeight w:val="283"/>
        </w:trPr>
        <w:tc>
          <w:tcPr>
            <w:tcW w:w="2268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701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3FE8718A" w14:textId="77777777" w:rsidTr="00BF0504">
        <w:trPr>
          <w:trHeight w:val="77"/>
        </w:trPr>
        <w:tc>
          <w:tcPr>
            <w:tcW w:w="2268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701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BF0504">
        <w:trPr>
          <w:trHeight w:val="283"/>
        </w:trPr>
        <w:tc>
          <w:tcPr>
            <w:tcW w:w="2268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BF0504">
        <w:trPr>
          <w:trHeight w:val="283"/>
        </w:trPr>
        <w:tc>
          <w:tcPr>
            <w:tcW w:w="2268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val="en-US" w:eastAsia="en-US"/>
              </w:rPr>
              <w:t>Работа не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701" w:type="dxa"/>
            <w:vMerge/>
          </w:tcPr>
          <w:p w14:paraId="13CCB849" w14:textId="77777777" w:rsidR="00EA29C0" w:rsidRPr="00EA29C0" w:rsidRDefault="00EA29C0" w:rsidP="00EA29C0"/>
        </w:tc>
      </w:tr>
      <w:tr w:rsidR="008D7B3A" w:rsidRPr="00EA29C0" w14:paraId="00EC8DD7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6F3618C9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Контрольная работа</w:t>
            </w:r>
          </w:p>
        </w:tc>
        <w:tc>
          <w:tcPr>
            <w:tcW w:w="10632" w:type="dxa"/>
          </w:tcPr>
          <w:p w14:paraId="0961C94A" w14:textId="006A74E3" w:rsidR="008D7B3A" w:rsidRPr="00236497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236497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ы</w:t>
            </w:r>
            <w:r w:rsidRPr="00236497">
              <w:t xml:space="preserve"> 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.</w:t>
            </w:r>
            <w:r w:rsidRPr="00236497">
              <w:rPr>
                <w:rFonts w:eastAsia="Calibri"/>
                <w:lang w:eastAsia="en-US"/>
              </w:rPr>
              <w:t xml:space="preserve"> </w:t>
            </w:r>
            <w:r w:rsidRPr="00236497">
              <w:rPr>
                <w:rFonts w:eastAsia="Calibri"/>
                <w:spacing w:val="-4"/>
                <w:lang w:eastAsia="en-US"/>
              </w:rPr>
              <w:t>Обучающийся</w:t>
            </w:r>
            <w:r w:rsidRPr="00236497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 суть предмета.</w:t>
            </w:r>
          </w:p>
        </w:tc>
        <w:tc>
          <w:tcPr>
            <w:tcW w:w="1701" w:type="dxa"/>
          </w:tcPr>
          <w:p w14:paraId="0773CF83" w14:textId="77777777" w:rsidR="008D7B3A" w:rsidRPr="00EA29C0" w:rsidRDefault="008D7B3A" w:rsidP="00EA29C0">
            <w:pPr>
              <w:jc w:val="center"/>
            </w:pPr>
            <w:r w:rsidRPr="00EA29C0">
              <w:t>5</w:t>
            </w:r>
          </w:p>
        </w:tc>
      </w:tr>
      <w:tr w:rsidR="008D7B3A" w:rsidRPr="00EA29C0" w14:paraId="2EE83F24" w14:textId="77777777" w:rsidTr="00BF0504">
        <w:trPr>
          <w:trHeight w:val="283"/>
        </w:trPr>
        <w:tc>
          <w:tcPr>
            <w:tcW w:w="2268" w:type="dxa"/>
            <w:vMerge/>
          </w:tcPr>
          <w:p w14:paraId="0E0A1BE5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4DCC8CE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</w:t>
            </w:r>
            <w:r w:rsidRPr="00EA29C0">
              <w:rPr>
                <w:rFonts w:eastAsia="Calibri"/>
                <w:lang w:eastAsia="en-US"/>
              </w:rPr>
              <w:lastRenderedPageBreak/>
              <w:t xml:space="preserve">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1510570D" w14:textId="77777777" w:rsidR="008D7B3A" w:rsidRPr="00EA29C0" w:rsidRDefault="008D7B3A" w:rsidP="00EA29C0">
            <w:pPr>
              <w:jc w:val="center"/>
            </w:pPr>
            <w:r w:rsidRPr="00EA29C0">
              <w:lastRenderedPageBreak/>
              <w:t>4</w:t>
            </w:r>
          </w:p>
        </w:tc>
      </w:tr>
      <w:tr w:rsidR="008D7B3A" w:rsidRPr="00EA29C0" w14:paraId="2FC5EBCD" w14:textId="77777777" w:rsidTr="00BF0504">
        <w:trPr>
          <w:trHeight w:val="283"/>
        </w:trPr>
        <w:tc>
          <w:tcPr>
            <w:tcW w:w="2268" w:type="dxa"/>
            <w:vMerge/>
          </w:tcPr>
          <w:p w14:paraId="1ECB06C2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DCF04EC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39FCBC05" w14:textId="77777777" w:rsidR="008D7B3A" w:rsidRPr="00EA29C0" w:rsidRDefault="008D7B3A" w:rsidP="00EA29C0">
            <w:pPr>
              <w:jc w:val="center"/>
            </w:pPr>
            <w:r w:rsidRPr="00EA29C0">
              <w:t>3</w:t>
            </w:r>
          </w:p>
        </w:tc>
      </w:tr>
      <w:tr w:rsidR="008D7B3A" w:rsidRPr="00EA29C0" w14:paraId="28D0611D" w14:textId="77777777" w:rsidTr="00BF0504">
        <w:trPr>
          <w:trHeight w:val="283"/>
        </w:trPr>
        <w:tc>
          <w:tcPr>
            <w:tcW w:w="2268" w:type="dxa"/>
            <w:vMerge/>
          </w:tcPr>
          <w:p w14:paraId="56F3E519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5A8D0D0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185FA883" w14:textId="77777777" w:rsidR="008D7B3A" w:rsidRPr="00EA29C0" w:rsidRDefault="008D7B3A" w:rsidP="00EA29C0"/>
        </w:tc>
      </w:tr>
      <w:tr w:rsidR="008D7B3A" w:rsidRPr="00EA29C0" w14:paraId="706F8E80" w14:textId="77777777" w:rsidTr="00BF0504">
        <w:trPr>
          <w:trHeight w:val="283"/>
        </w:trPr>
        <w:tc>
          <w:tcPr>
            <w:tcW w:w="2268" w:type="dxa"/>
            <w:vMerge/>
          </w:tcPr>
          <w:p w14:paraId="5D2A5FDD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DAC8251" w14:textId="0817E4DA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</w:t>
            </w:r>
            <w:r w:rsidRPr="002F2AE8">
              <w:rPr>
                <w:i/>
              </w:rPr>
              <w:t>слабо ориентиру</w:t>
            </w:r>
            <w:r>
              <w:rPr>
                <w:i/>
              </w:rPr>
              <w:t xml:space="preserve">ется в материале, </w:t>
            </w:r>
            <w:r w:rsidRPr="002F2AE8">
              <w:rPr>
                <w:i/>
              </w:rPr>
              <w:t>в рассуждениях</w:t>
            </w:r>
            <w:r w:rsidRPr="00EA29C0">
              <w:rPr>
                <w:rFonts w:eastAsia="Calibri"/>
                <w:lang w:eastAsia="en-US"/>
              </w:rPr>
              <w:t xml:space="preserve"> не </w:t>
            </w:r>
            <w:r>
              <w:rPr>
                <w:rFonts w:eastAsia="Calibri"/>
                <w:lang w:eastAsia="en-US"/>
              </w:rPr>
              <w:t>показана</w:t>
            </w:r>
            <w:r w:rsidRPr="00EA29C0">
              <w:rPr>
                <w:rFonts w:eastAsia="Calibri"/>
                <w:lang w:eastAsia="en-US"/>
              </w:rPr>
              <w:t xml:space="preserve"> связь данного понятия, теории, явления с другими объектами дисциплины. Отсутствуют выводы</w:t>
            </w:r>
            <w:r>
              <w:rPr>
                <w:rFonts w:eastAsia="Calibri"/>
                <w:lang w:eastAsia="en-US"/>
              </w:rPr>
              <w:t>.</w:t>
            </w:r>
            <w:r w:rsidRPr="00EA29C0">
              <w:rPr>
                <w:rFonts w:eastAsia="Calibri"/>
                <w:lang w:eastAsia="en-US"/>
              </w:rPr>
              <w:t>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1E103FE2" w14:textId="77777777" w:rsidR="008D7B3A" w:rsidRPr="00EA29C0" w:rsidRDefault="008D7B3A" w:rsidP="00EA29C0">
            <w:pPr>
              <w:jc w:val="center"/>
            </w:pPr>
            <w:r w:rsidRPr="00EA29C0">
              <w:t>2</w:t>
            </w:r>
          </w:p>
        </w:tc>
      </w:tr>
    </w:tbl>
    <w:p w14:paraId="0B33C292" w14:textId="5BBC0A78" w:rsidR="00EA29C0" w:rsidRDefault="00EA29C0" w:rsidP="00EA29C0"/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119600D1" w:rsidR="008E2B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="008E2B62">
              <w:rPr>
                <w:rStyle w:val="afff4"/>
                <w:b/>
              </w:rPr>
              <w:endnoteReference w:id="14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5C430C53" w:rsidR="008E2B62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 w:rsidR="008E2B62">
              <w:rPr>
                <w:rStyle w:val="afff4"/>
                <w:b/>
                <w:bCs/>
                <w:iCs/>
                <w:sz w:val="20"/>
                <w:szCs w:val="20"/>
              </w:rPr>
              <w:endnoteReference w:id="15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7F419AA0" w:rsidR="009D5862" w:rsidRPr="00A437AB" w:rsidRDefault="007C64C7" w:rsidP="00FC1ACA">
            <w:pPr>
              <w:rPr>
                <w:iCs/>
              </w:rPr>
            </w:pPr>
            <w:r>
              <w:rPr>
                <w:iCs/>
              </w:rPr>
              <w:t>Зачет</w:t>
            </w:r>
            <w:r w:rsidR="009D5862" w:rsidRPr="00A437AB">
              <w:rPr>
                <w:iCs/>
              </w:rPr>
              <w:t>:</w:t>
            </w:r>
          </w:p>
          <w:p w14:paraId="6B7CCA20" w14:textId="78FB58B0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lastRenderedPageBreak/>
              <w:t xml:space="preserve">в </w:t>
            </w:r>
            <w:r w:rsidR="00746558">
              <w:rPr>
                <w:iCs/>
              </w:rPr>
              <w:t>письменной</w:t>
            </w:r>
            <w:r w:rsidRPr="00A437AB">
              <w:rPr>
                <w:iCs/>
              </w:rPr>
              <w:t xml:space="preserve"> 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317C7FB9" w14:textId="7BB49908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lastRenderedPageBreak/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</w:t>
            </w:r>
            <w:r w:rsidRPr="00A437AB">
              <w:rPr>
                <w:iCs/>
                <w:lang w:val="ru-RU"/>
              </w:rPr>
              <w:lastRenderedPageBreak/>
              <w:t>содержательностью, дает полный исчерпывающий ответ, как на основные вопросы билета, так и на дополнительные;свободно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772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85%-100%</w:t>
            </w:r>
          </w:p>
        </w:tc>
        <w:tc>
          <w:tcPr>
            <w:tcW w:w="2056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F150255" w14:textId="6BBA3BAB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  <w:r w:rsidR="00756E9E" w:rsidRPr="00A437AB">
              <w:rPr>
                <w:iCs/>
              </w:rPr>
              <w:t xml:space="preserve">но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70%-84%</w:t>
            </w:r>
          </w:p>
        </w:tc>
        <w:tc>
          <w:tcPr>
            <w:tcW w:w="2056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r w:rsidRPr="00A437AB">
              <w:rPr>
                <w:iCs/>
              </w:rPr>
              <w:t>Обучающийся</w:t>
            </w:r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-69%</w:t>
            </w:r>
          </w:p>
        </w:tc>
        <w:tc>
          <w:tcPr>
            <w:tcW w:w="2056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 и менее</w:t>
            </w:r>
          </w:p>
        </w:tc>
        <w:tc>
          <w:tcPr>
            <w:tcW w:w="2056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592E8D8" w:rsidR="008E2B62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8E2B62" w:rsidRPr="00B0418F" w:rsidRDefault="008E2B62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1A755DF3" w:rsidR="008E2B62" w:rsidRDefault="008E2B62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E2B62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E2B62" w:rsidRPr="000C2C45" w:rsidRDefault="008E2B62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E2B62" w:rsidRPr="000C2C45" w:rsidRDefault="008E2B62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E2B62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E2B62" w:rsidRPr="000C2C45" w:rsidRDefault="008E2B62" w:rsidP="00BF0504">
            <w:pPr>
              <w:rPr>
                <w:bCs/>
              </w:rPr>
            </w:pPr>
          </w:p>
        </w:tc>
      </w:tr>
      <w:tr w:rsidR="008E2B62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E2B62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E2B62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E2B62" w:rsidRPr="000C2C45" w:rsidRDefault="008E2B62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E2B62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E2B62" w:rsidRPr="000C2C45" w:rsidRDefault="008E2B62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23A1E33C" w14:textId="149731DE" w:rsidR="008E2B62" w:rsidRDefault="008E2B62" w:rsidP="002A2399"/>
    <w:p w14:paraId="6DA2A70B" w14:textId="45D57988" w:rsidR="008E2B62" w:rsidRDefault="008E2B62" w:rsidP="00B3400A">
      <w:pPr>
        <w:pStyle w:val="1"/>
      </w:pPr>
      <w:r w:rsidRPr="00111C6E">
        <w:t>ОБРАЗОВАТЕЛЬНЫЕ ТЕХНОЛОГИИ</w:t>
      </w:r>
    </w:p>
    <w:p w14:paraId="13EF4583" w14:textId="52757BF5" w:rsidR="008E2B62" w:rsidRPr="00DE200A" w:rsidRDefault="008E2B62" w:rsidP="00DF19E6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8E2B62" w:rsidRDefault="008E2B62" w:rsidP="00DF19E6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8E2B62" w:rsidRDefault="008E2B62" w:rsidP="00DF19E6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8E2B62" w:rsidRPr="00E035C2" w:rsidRDefault="008E2B62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01F156A8" w:rsidR="008E2B62" w:rsidRPr="006B34A1" w:rsidRDefault="008E2B62" w:rsidP="00DF19E6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Pr="006B34A1">
        <w:rPr>
          <w:rStyle w:val="afff4"/>
          <w:rFonts w:eastAsiaTheme="minorHAnsi"/>
          <w:w w:val="105"/>
          <w:sz w:val="24"/>
          <w:szCs w:val="24"/>
        </w:rPr>
        <w:endnoteReference w:id="16"/>
      </w:r>
      <w:r w:rsidRPr="006B34A1">
        <w:rPr>
          <w:rFonts w:eastAsiaTheme="minorHAnsi"/>
          <w:w w:val="105"/>
          <w:sz w:val="24"/>
          <w:szCs w:val="24"/>
        </w:rPr>
        <w:t xml:space="preserve"> связанных с будущей профессиональной деятельностью. </w:t>
      </w:r>
    </w:p>
    <w:p w14:paraId="07749DA3" w14:textId="61DB9E71" w:rsidR="008E2B62" w:rsidRPr="006B34A1" w:rsidRDefault="008E2B62" w:rsidP="00DF19E6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Pr="006B34A1">
        <w:rPr>
          <w:rFonts w:eastAsiaTheme="minorHAnsi"/>
          <w:w w:val="105"/>
          <w:sz w:val="24"/>
          <w:szCs w:val="24"/>
        </w:rPr>
        <w:t xml:space="preserve">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  <w:r w:rsidRPr="006B34A1">
        <w:rPr>
          <w:rStyle w:val="afff4"/>
          <w:rFonts w:eastAsiaTheme="minorHAnsi"/>
          <w:w w:val="105"/>
          <w:sz w:val="24"/>
          <w:szCs w:val="24"/>
        </w:rPr>
        <w:endnoteReference w:id="17"/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lastRenderedPageBreak/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E13E49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4B64BFC7" w:rsidR="008E2B62" w:rsidRPr="00B47CC4" w:rsidRDefault="007F3D0E" w:rsidP="00DF19E6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B47CC4">
        <w:rPr>
          <w:iCs/>
          <w:color w:val="000000"/>
          <w:sz w:val="24"/>
          <w:szCs w:val="24"/>
        </w:rPr>
        <w:t xml:space="preserve"> </w:t>
      </w:r>
      <w:r w:rsidRPr="00B47CC4">
        <w:rPr>
          <w:iCs/>
          <w:color w:val="000000"/>
          <w:sz w:val="24"/>
          <w:szCs w:val="24"/>
        </w:rPr>
        <w:t xml:space="preserve">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>требованиями ФГОС ВО.</w:t>
      </w:r>
      <w:r w:rsidR="008E2B62" w:rsidRPr="00B47CC4">
        <w:rPr>
          <w:rStyle w:val="afff4"/>
          <w:iCs/>
          <w:color w:val="000000"/>
          <w:sz w:val="24"/>
          <w:szCs w:val="24"/>
        </w:rPr>
        <w:endnoteReference w:id="18"/>
      </w:r>
    </w:p>
    <w:p w14:paraId="5824282B" w14:textId="77777777" w:rsidR="00E7127C" w:rsidRPr="00E7127C" w:rsidRDefault="00E7127C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48408678" w14:textId="14BD2312" w:rsidR="00D01F0C" w:rsidRDefault="00D01F0C" w:rsidP="00DF19E6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181EFB">
        <w:tc>
          <w:tcPr>
            <w:tcW w:w="4786" w:type="dxa"/>
          </w:tcPr>
          <w:p w14:paraId="1CDA0547" w14:textId="63445859" w:rsidR="004A3FCE" w:rsidRPr="0003559F" w:rsidRDefault="004A3FCE" w:rsidP="004A3FCE">
            <w:pPr>
              <w:rPr>
                <w:i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068" w:type="dxa"/>
            <w:vAlign w:val="center"/>
          </w:tcPr>
          <w:p w14:paraId="22ECC95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70F3FF3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7309251E" w14:textId="31E1A757" w:rsidR="004A3FCE" w:rsidRPr="0067232E" w:rsidRDefault="004A3FCE" w:rsidP="00DF19E6">
            <w:pPr>
              <w:pStyle w:val="af0"/>
              <w:numPr>
                <w:ilvl w:val="0"/>
                <w:numId w:val="14"/>
              </w:numPr>
              <w:ind w:left="317" w:hanging="283"/>
              <w:rPr>
                <w:i/>
              </w:rPr>
            </w:pPr>
            <w:r w:rsidRPr="006D7232">
              <w:rPr>
                <w:sz w:val="24"/>
                <w:szCs w:val="24"/>
              </w:rPr>
              <w:t>Компьютер в комплекте с выходом в Интернет</w:t>
            </w:r>
          </w:p>
        </w:tc>
      </w:tr>
      <w:tr w:rsidR="004A3FCE" w:rsidRPr="0021251B" w14:paraId="1BE11055" w14:textId="77777777" w:rsidTr="008A7340">
        <w:tc>
          <w:tcPr>
            <w:tcW w:w="4786" w:type="dxa"/>
          </w:tcPr>
          <w:p w14:paraId="4B521C5E" w14:textId="32B0D533" w:rsidR="004A3FCE" w:rsidRDefault="004A3FCE" w:rsidP="004A3FCE">
            <w:pPr>
              <w:rPr>
                <w:i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  <w:vAlign w:val="center"/>
          </w:tcPr>
          <w:p w14:paraId="28172B33" w14:textId="7685DD2C" w:rsidR="004A3FCE" w:rsidRPr="00C509F7" w:rsidRDefault="004A3FCE" w:rsidP="00DF19E6">
            <w:pPr>
              <w:pStyle w:val="af0"/>
              <w:numPr>
                <w:ilvl w:val="0"/>
                <w:numId w:val="14"/>
              </w:numPr>
              <w:ind w:left="317" w:hanging="283"/>
              <w:rPr>
                <w:i/>
              </w:rPr>
            </w:pPr>
            <w:r w:rsidRPr="00F45AC3">
              <w:rPr>
                <w:sz w:val="24"/>
                <w:szCs w:val="24"/>
              </w:rPr>
              <w:t>Химические лаборатории кафедры органической химии, оборудованные вытяжной вентиляцией, лабораторными столами с подведённым  водопроводом и 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электроплитки), механические мешалки,</w:t>
            </w:r>
            <w:r>
              <w:rPr>
                <w:sz w:val="24"/>
                <w:szCs w:val="24"/>
              </w:rPr>
              <w:t xml:space="preserve"> гомогенезаторы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испаритель НВО, мешалки  </w:t>
            </w:r>
            <w:r w:rsidRPr="00F45AC3">
              <w:rPr>
                <w:sz w:val="24"/>
                <w:szCs w:val="24"/>
              </w:rPr>
              <w:lastRenderedPageBreak/>
              <w:t>верхнеприводные, гомогенезаторы, прибор рефрактометр МРФ, спектрофотометр Perkin Elmer, спектрофотометр Спекорд М-40, спектрофотометр СФ-26, установка УЗУ-025, хроматограф «Хром-5», хроматограф «Кристаллолюкс-4000», жидкостной хроматограф «Gilson» высокого давления, прибор Datacolor, микроскоп Микмед-100-1, РМС рН-метрия, прибор для определения температуры плавления, ультрофиолетовая лампа VL-6LC, стерилизатор ШСУ, мешалки магнитные с подогревом,  колбонагреватели</w:t>
            </w:r>
            <w:r>
              <w:rPr>
                <w:sz w:val="24"/>
                <w:szCs w:val="24"/>
              </w:rPr>
              <w:t xml:space="preserve">, </w:t>
            </w:r>
          </w:p>
        </w:tc>
      </w:tr>
      <w:tr w:rsidR="004A3FCE" w:rsidRPr="0021251B" w14:paraId="5584518D" w14:textId="77777777" w:rsidTr="00497306">
        <w:tc>
          <w:tcPr>
            <w:tcW w:w="4786" w:type="dxa"/>
          </w:tcPr>
          <w:p w14:paraId="683B06A0" w14:textId="6FDD7C3E" w:rsidR="004A3FCE" w:rsidRPr="0003559F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5068" w:type="dxa"/>
          </w:tcPr>
          <w:p w14:paraId="3B7A14FF" w14:textId="76923830" w:rsidR="004A3FCE" w:rsidRPr="0067232E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7E25E7E9" w14:textId="04846750" w:rsidR="00E7127C" w:rsidRPr="00E7127C" w:rsidRDefault="00E7127C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DF19E6">
      <w:pPr>
        <w:pStyle w:val="af0"/>
        <w:numPr>
          <w:ilvl w:val="1"/>
          <w:numId w:val="12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1AC9DAB7" w:rsidR="00145166" w:rsidRPr="00145166" w:rsidRDefault="00145166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552"/>
        <w:gridCol w:w="1134"/>
        <w:gridCol w:w="3118"/>
        <w:gridCol w:w="1560"/>
      </w:tblGrid>
      <w:tr w:rsidR="00145166" w:rsidRPr="0021251B" w14:paraId="478F5593" w14:textId="77777777" w:rsidTr="00AA0853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D32402" w:rsidRPr="004711A2" w14:paraId="56BB0D4C" w14:textId="77777777" w:rsidTr="00AA085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66ADF" w14:textId="59904D6E" w:rsidR="00D32402" w:rsidRPr="004711A2" w:rsidRDefault="00C14FFD" w:rsidP="00D3240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8EDC6F" w14:textId="5C9DC6A2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r w:rsidRPr="00EA5DFF">
              <w:t>Н.А.Тюкавкина Ю.И.Баук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1AB45B2" w14:textId="1B7CD3F9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r w:rsidRPr="00EA5DFF">
              <w:t>Био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9DA06C" w14:textId="3F897B56" w:rsidR="00D32402" w:rsidRPr="004711A2" w:rsidRDefault="00D32402" w:rsidP="00D3240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201225" w14:textId="1CCE87D5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r w:rsidRPr="00EA5DFF">
              <w:t>М. Дроф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64F726" w14:textId="1DEF9A85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4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6A413F" w14:textId="77777777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5602ED" w14:textId="23449E3C" w:rsidR="00D32402" w:rsidRPr="004711A2" w:rsidRDefault="00AA0853" w:rsidP="00D3240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1</w:t>
            </w:r>
          </w:p>
        </w:tc>
      </w:tr>
      <w:tr w:rsidR="004711A2" w:rsidRPr="0021251B" w14:paraId="391A5409" w14:textId="77777777" w:rsidTr="00AA085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7EFF64" w14:textId="0FF756D2" w:rsidR="004711A2" w:rsidRPr="005D249D" w:rsidRDefault="00C14FFD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187019" w14:textId="4CE0A3C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А.А.Петров, Х.В.Бальян,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9167F2" w14:textId="1B272299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4D61F1" w14:textId="72A88160" w:rsidR="004711A2" w:rsidRPr="00A7679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B328C6" w14:textId="37B48952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С-П</w:t>
            </w:r>
            <w:r>
              <w:t>. Иван Федор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30260C" w14:textId="42144EAB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02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06669" w14:textId="77777777" w:rsidR="004711A2" w:rsidRPr="00A35224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D5B1FE" w14:textId="518A0E4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40</w:t>
            </w:r>
          </w:p>
        </w:tc>
      </w:tr>
      <w:tr w:rsidR="004711A2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4711A2" w:rsidRPr="000C4FC6" w:rsidRDefault="004711A2" w:rsidP="004711A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711A2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4711A2" w:rsidRPr="009F4515" w:rsidRDefault="004711A2" w:rsidP="004711A2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AA0853" w:rsidRPr="0021251B" w14:paraId="68618753" w14:textId="77777777" w:rsidTr="00AA085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AA0853" w:rsidRPr="005D249D" w:rsidRDefault="00AA0853" w:rsidP="00AA0853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3DDF9361" w:rsidR="00AA0853" w:rsidRPr="000C4FC6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EA5DFF">
              <w:rPr>
                <w:bCs/>
                <w:color w:val="000000"/>
                <w:shd w:val="clear" w:color="auto" w:fill="FFFFFF"/>
              </w:rPr>
              <w:t>Репин, А. 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6489A7A8" w:rsidR="00AA0853" w:rsidRPr="000C4FC6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EA5DFF">
              <w:t>Органическая химия и основы биохим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1CC89942" w:rsidR="00AA0853" w:rsidRPr="000C4FC6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EA5DFF">
              <w:rPr>
                <w:lang w:eastAsia="ar-SA"/>
              </w:rPr>
              <w:t>Учебное пособие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375C3A3A" w:rsidR="00AA0853" w:rsidRPr="000C4FC6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EA5DFF">
              <w:rPr>
                <w:color w:val="000000"/>
              </w:rPr>
              <w:t>М. : ИИЦ МГУДТ, 200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78FC8557" w:rsidR="00AA0853" w:rsidRPr="000C4FC6" w:rsidRDefault="00AA0853" w:rsidP="00AA0853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9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28459C43" w:rsidR="00AA0853" w:rsidRPr="000C4FC6" w:rsidRDefault="00AA0853" w:rsidP="00AA0853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73F25815" w:rsidR="00AA0853" w:rsidRPr="00D611C9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5</w:t>
            </w:r>
          </w:p>
        </w:tc>
      </w:tr>
    </w:tbl>
    <w:p w14:paraId="6D277DE5" w14:textId="4DBBFDA0" w:rsidR="005B1EAF" w:rsidRPr="00145166" w:rsidRDefault="005B1EAF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DF19E6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7078BF" w:rsidRDefault="007078BF" w:rsidP="00DF19E6">
      <w:pPr>
        <w:numPr>
          <w:ilvl w:val="3"/>
          <w:numId w:val="12"/>
        </w:numPr>
        <w:spacing w:before="120" w:after="120"/>
        <w:contextualSpacing/>
        <w:jc w:val="both"/>
      </w:pPr>
      <w:r w:rsidRPr="007078BF">
        <w:rPr>
          <w:rFonts w:eastAsia="Arial Unicode MS"/>
          <w:i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21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22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23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24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25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DE7D0C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База данных  ChemSynthesis: http://www.chemsynthesis.com/</w:t>
            </w:r>
          </w:p>
        </w:tc>
      </w:tr>
      <w:tr w:rsidR="007078BF" w:rsidRPr="00DE7D0C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7078BF" w:rsidRDefault="007078BF" w:rsidP="00DF19E6">
      <w:pPr>
        <w:numPr>
          <w:ilvl w:val="3"/>
          <w:numId w:val="12"/>
        </w:numPr>
        <w:spacing w:before="120" w:after="120"/>
        <w:contextualSpacing/>
        <w:jc w:val="both"/>
      </w:pPr>
      <w:r w:rsidRPr="007078BF">
        <w:rPr>
          <w:i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color w:val="000000"/>
                <w:sz w:val="24"/>
                <w:szCs w:val="24"/>
              </w:rPr>
              <w:t>др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45F74F8" w14:textId="77777777" w:rsidR="007078BF" w:rsidRPr="007078BF" w:rsidRDefault="007078BF" w:rsidP="007078BF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t>ЛИСТ УЧЕТА ОБНОВЛЕНИЙ РАБОЧЕЙ ПРОГРАММЫ УЧЕБНОЙ ДИСЦИПЛИНЫ/МОДУЛЯ</w:t>
      </w:r>
    </w:p>
    <w:p w14:paraId="5D16F3DB" w14:textId="77777777" w:rsidR="007078BF" w:rsidRPr="007078BF" w:rsidRDefault="007078BF" w:rsidP="007078BF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215D733D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191ABF7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34DCC9E7" w:rsidR="00C4488B" w:rsidRDefault="00C4488B" w:rsidP="00045085">
      <w:pPr>
        <w:pStyle w:val="3"/>
        <w:rPr>
          <w:b w:val="0"/>
          <w:bCs w:val="0"/>
          <w:i/>
          <w:iCs/>
          <w:szCs w:val="24"/>
        </w:rPr>
      </w:pPr>
    </w:p>
    <w:p w14:paraId="153A73D8" w14:textId="7E7ADF89" w:rsidR="00B204AB" w:rsidRDefault="00B204AB" w:rsidP="00B204AB"/>
    <w:p w14:paraId="4ADE8234" w14:textId="5535F369" w:rsidR="00B204AB" w:rsidRDefault="00B204AB" w:rsidP="00B204AB"/>
    <w:p w14:paraId="11C7D9EA" w14:textId="3AFFA686" w:rsidR="00B204AB" w:rsidRDefault="00B204AB" w:rsidP="00B204AB"/>
    <w:p w14:paraId="7CA42536" w14:textId="40349435" w:rsidR="00B204AB" w:rsidRDefault="00B204AB" w:rsidP="00B204AB"/>
    <w:p w14:paraId="3C269E61" w14:textId="77777777" w:rsidR="00B204AB" w:rsidRPr="00B204AB" w:rsidRDefault="00B204AB" w:rsidP="00B204AB"/>
    <w:sectPr w:rsidR="00B204AB" w:rsidRPr="00B204A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65AF0B" w14:textId="77777777" w:rsidR="004D56A1" w:rsidRDefault="004D56A1" w:rsidP="005E3840">
      <w:r>
        <w:separator/>
      </w:r>
    </w:p>
  </w:endnote>
  <w:endnote w:type="continuationSeparator" w:id="0">
    <w:p w14:paraId="5C2058B8" w14:textId="77777777" w:rsidR="004D56A1" w:rsidRDefault="004D56A1" w:rsidP="005E3840">
      <w:r>
        <w:continuationSeparator/>
      </w:r>
    </w:p>
  </w:endnote>
  <w:endnote w:id="1">
    <w:p w14:paraId="7ADE66A8" w14:textId="77EA6628" w:rsidR="008E2B62" w:rsidRPr="00036DDC" w:rsidRDefault="008E2B62" w:rsidP="00022A39">
      <w:pPr>
        <w:pStyle w:val="afff2"/>
        <w:jc w:val="both"/>
        <w:rPr>
          <w:i/>
        </w:rPr>
      </w:pPr>
      <w:r w:rsidRPr="00036DDC">
        <w:rPr>
          <w:rStyle w:val="afff4"/>
          <w:i/>
        </w:rPr>
        <w:endnoteRef/>
      </w:r>
      <w:r w:rsidRPr="00036DDC">
        <w:rPr>
          <w:i/>
        </w:rPr>
        <w:t xml:space="preserve"> </w:t>
      </w:r>
      <w:r w:rsidRPr="00036DDC">
        <w:rPr>
          <w:i/>
          <w:color w:val="000000"/>
        </w:rPr>
        <w:t>Компетенции</w:t>
      </w:r>
      <w:r w:rsidRPr="00036DDC">
        <w:rPr>
          <w:b/>
          <w:i/>
          <w:color w:val="000000"/>
        </w:rPr>
        <w:t xml:space="preserve"> </w:t>
      </w:r>
      <w:r w:rsidRPr="00036DDC">
        <w:rPr>
          <w:i/>
          <w:color w:val="000000"/>
        </w:rPr>
        <w:t>(коды) для дисциплины</w:t>
      </w:r>
      <w:r w:rsidRPr="00036DDC">
        <w:rPr>
          <w:b/>
          <w:i/>
          <w:color w:val="000000"/>
        </w:rPr>
        <w:t xml:space="preserve"> </w:t>
      </w:r>
      <w:r>
        <w:rPr>
          <w:i/>
          <w:color w:val="000000"/>
        </w:rPr>
        <w:t>указаны в матрице компетенций, раздел 3 ОПОП, Приложение 1 ОПОП Матрица компетенций</w:t>
      </w:r>
    </w:p>
  </w:endnote>
  <w:endnote w:id="2">
    <w:p w14:paraId="4115340A" w14:textId="63B10798" w:rsidR="008E2B62" w:rsidRPr="00036DDC" w:rsidRDefault="008E2B62" w:rsidP="00022A39">
      <w:pPr>
        <w:pStyle w:val="afff2"/>
        <w:jc w:val="both"/>
        <w:rPr>
          <w:i/>
        </w:rPr>
      </w:pPr>
      <w:r w:rsidRPr="00036DDC">
        <w:rPr>
          <w:rStyle w:val="afff4"/>
          <w:i/>
          <w:sz w:val="18"/>
          <w:szCs w:val="18"/>
        </w:rPr>
        <w:endnoteRef/>
      </w:r>
      <w:r w:rsidRPr="00036DDC">
        <w:rPr>
          <w:i/>
          <w:color w:val="000000"/>
          <w:sz w:val="18"/>
          <w:szCs w:val="18"/>
        </w:rPr>
        <w:t xml:space="preserve"> </w:t>
      </w:r>
      <w:r w:rsidRPr="00036DDC">
        <w:rPr>
          <w:i/>
          <w:color w:val="000000"/>
        </w:rPr>
        <w:t xml:space="preserve">Формулировки индикаторов указываются в соответствии с ОПОП. </w:t>
      </w:r>
    </w:p>
  </w:endnote>
  <w:endnote w:id="3">
    <w:p w14:paraId="62BA1891" w14:textId="3408FEB5" w:rsidR="00FD5A56" w:rsidRDefault="00FD5A56">
      <w:pPr>
        <w:pStyle w:val="afff2"/>
      </w:pPr>
      <w:r>
        <w:rPr>
          <w:rStyle w:val="afff4"/>
        </w:rPr>
        <w:endnoteRef/>
      </w:r>
    </w:p>
  </w:endnote>
  <w:endnote w:id="4">
    <w:p w14:paraId="195282EB" w14:textId="726F9478" w:rsidR="008E2B62" w:rsidRPr="003D6F18" w:rsidRDefault="008E2B62">
      <w:pPr>
        <w:pStyle w:val="afff2"/>
        <w:rPr>
          <w:i/>
        </w:rPr>
      </w:pPr>
      <w:r w:rsidRPr="003D6F18">
        <w:rPr>
          <w:rStyle w:val="afff4"/>
          <w:i/>
        </w:rPr>
        <w:end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endnote>
  <w:endnote w:id="5">
    <w:p w14:paraId="6058E3EF" w14:textId="77777777" w:rsidR="00FD5A56" w:rsidRDefault="00FD5A56" w:rsidP="00A567FD">
      <w:pPr>
        <w:pStyle w:val="afff2"/>
        <w:rPr>
          <w:i/>
        </w:rPr>
      </w:pPr>
      <w:r w:rsidRPr="000B2412">
        <w:rPr>
          <w:rStyle w:val="afff4"/>
          <w:i/>
        </w:rPr>
        <w:end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FD5A56" w:rsidRDefault="00FD5A56" w:rsidP="00A567FD">
      <w:pPr>
        <w:pStyle w:val="afff2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FD5A56" w:rsidRPr="000B2412" w:rsidRDefault="00FD5A56" w:rsidP="00A567FD">
      <w:pPr>
        <w:pStyle w:val="afff2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FD5A56" w:rsidRPr="000B2412" w:rsidRDefault="00FD5A56" w:rsidP="00A567FD">
      <w:pPr>
        <w:pStyle w:val="afff2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FD5A56" w:rsidRPr="000B2412" w:rsidRDefault="00FD5A56" w:rsidP="00A567FD">
      <w:pPr>
        <w:pStyle w:val="afff2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FD5A56" w:rsidRPr="000B2412" w:rsidRDefault="00FD5A56" w:rsidP="00A567FD">
      <w:pPr>
        <w:pStyle w:val="afff2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endnote>
  <w:endnote w:id="6">
    <w:p w14:paraId="3C259ABF" w14:textId="3A13A0EC" w:rsidR="00FD5A56" w:rsidRDefault="00FD5A56">
      <w:pPr>
        <w:pStyle w:val="afff2"/>
      </w:pPr>
      <w:r>
        <w:rPr>
          <w:rStyle w:val="afff4"/>
        </w:rPr>
        <w:end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endnote>
  <w:endnote w:id="7">
    <w:p w14:paraId="075E5996" w14:textId="68269EA6" w:rsidR="00FD5A56" w:rsidRDefault="00FD5A56">
      <w:pPr>
        <w:pStyle w:val="afff2"/>
      </w:pPr>
      <w:r>
        <w:rPr>
          <w:rStyle w:val="afff4"/>
        </w:rPr>
        <w:end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endnote>
  <w:endnote w:id="8">
    <w:p w14:paraId="5BD31180" w14:textId="56C2D985" w:rsidR="008E2B62" w:rsidRPr="00384B34" w:rsidRDefault="008E2B62" w:rsidP="00F60511">
      <w:pPr>
        <w:pStyle w:val="afff2"/>
        <w:rPr>
          <w:i/>
        </w:rPr>
      </w:pPr>
      <w:r>
        <w:rPr>
          <w:rStyle w:val="afff4"/>
        </w:rPr>
        <w:endnoteRef/>
      </w:r>
      <w:r>
        <w:t xml:space="preserve"> </w:t>
      </w:r>
      <w:r w:rsidRPr="00955CAD">
        <w:rPr>
          <w:i/>
        </w:rPr>
        <w:t xml:space="preserve">Содержание дисциплины (модуля) </w:t>
      </w:r>
      <w:r>
        <w:rPr>
          <w:i/>
        </w:rPr>
        <w:t>состоит</w:t>
      </w:r>
      <w:r w:rsidRPr="00955CAD">
        <w:rPr>
          <w:i/>
        </w:rPr>
        <w:t xml:space="preserve"> из разделов, соответствующих структуре дисциплины, подразделов и отдельных тем </w:t>
      </w:r>
      <w:r w:rsidRPr="00AE455F">
        <w:rPr>
          <w:i/>
          <w:u w:val="single"/>
        </w:rPr>
        <w:t>с той степенью подробности</w:t>
      </w:r>
      <w:r w:rsidRPr="00955CAD">
        <w:rPr>
          <w:i/>
        </w:rPr>
        <w:t xml:space="preserve">, которая, по мнению автора, оптимально </w:t>
      </w:r>
      <w:r w:rsidRPr="00384B34">
        <w:rPr>
          <w:i/>
        </w:rPr>
        <w:t>способствуют достижению цели и реализации поставленных задач.</w:t>
      </w:r>
    </w:p>
  </w:endnote>
  <w:endnote w:id="9">
    <w:p w14:paraId="6E89059D" w14:textId="50085E7A" w:rsidR="00FD5A56" w:rsidRDefault="00FD5A56">
      <w:pPr>
        <w:pStyle w:val="afff2"/>
      </w:pPr>
      <w:r w:rsidRPr="00384B34">
        <w:rPr>
          <w:rStyle w:val="afff4"/>
          <w:i/>
        </w:rPr>
        <w:end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>ледовательную реализация внутри</w:t>
      </w:r>
      <w:r w:rsidRPr="00384B34">
        <w:rPr>
          <w:i/>
        </w:rPr>
        <w:t>дисциплинарных</w:t>
      </w:r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>позволяют качественно провести перезачет</w:t>
      </w:r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endnote>
  <w:endnote w:id="10">
    <w:p w14:paraId="3CC353C6" w14:textId="77777777" w:rsidR="00FD5A56" w:rsidRPr="00D07E4A" w:rsidRDefault="00FD5A56" w:rsidP="00590FE2">
      <w:pPr>
        <w:pStyle w:val="afff2"/>
        <w:rPr>
          <w:i/>
        </w:rPr>
      </w:pPr>
      <w:r w:rsidRPr="00D07E4A">
        <w:rPr>
          <w:rStyle w:val="afff4"/>
          <w:i/>
        </w:rPr>
        <w:endnoteRef/>
      </w:r>
      <w:r w:rsidRPr="00D07E4A">
        <w:rPr>
          <w:i/>
        </w:rPr>
        <w:t xml:space="preserve"> Показатели уровней сформированности компетенций могут быть изменены, дополнены и адаптированы к конкретной рабочей программе дисциплины.</w:t>
      </w:r>
    </w:p>
  </w:endnote>
  <w:endnote w:id="11">
    <w:p w14:paraId="648D6BB6" w14:textId="47ED22E3" w:rsidR="00FD5A56" w:rsidRPr="0084702C" w:rsidRDefault="00FD5A56">
      <w:pPr>
        <w:pStyle w:val="afff2"/>
        <w:rPr>
          <w:i/>
        </w:rPr>
      </w:pPr>
      <w:r w:rsidRPr="0084702C">
        <w:rPr>
          <w:rStyle w:val="afff4"/>
          <w:i/>
        </w:rPr>
        <w:endnoteRef/>
      </w:r>
      <w:r w:rsidRPr="0084702C">
        <w:rPr>
          <w:i/>
        </w:rPr>
        <w:t xml:space="preserve"> </w:t>
      </w:r>
      <w:r w:rsidRPr="0084702C">
        <w:rPr>
          <w:i/>
          <w:sz w:val="18"/>
          <w:szCs w:val="18"/>
        </w:rPr>
        <w:t>Приводятся примеры оценочных средств</w:t>
      </w:r>
      <w:r>
        <w:rPr>
          <w:i/>
          <w:sz w:val="18"/>
          <w:szCs w:val="18"/>
        </w:rPr>
        <w:t>,</w:t>
      </w:r>
      <w:r w:rsidRPr="0084702C">
        <w:rPr>
          <w:i/>
          <w:sz w:val="18"/>
          <w:szCs w:val="18"/>
        </w:rPr>
        <w:t xml:space="preserve"> в соответствии со структурой дисциплины и системой контроля: варианты тестов, тематика письменных работ, примеры экзаменационных билетов, типовые задачи, кейсы и т.п. Оценочными средства должны быть обеспече</w:t>
      </w:r>
      <w:r>
        <w:rPr>
          <w:i/>
          <w:sz w:val="18"/>
          <w:szCs w:val="18"/>
        </w:rPr>
        <w:t xml:space="preserve">ны все формы текущего контроля, </w:t>
      </w:r>
      <w:r w:rsidRPr="0084702C">
        <w:rPr>
          <w:i/>
          <w:sz w:val="18"/>
          <w:szCs w:val="18"/>
        </w:rPr>
        <w:t xml:space="preserve"> промежуточной аттестации</w:t>
      </w:r>
      <w:r>
        <w:rPr>
          <w:i/>
          <w:sz w:val="18"/>
          <w:szCs w:val="18"/>
        </w:rPr>
        <w:t>, самостоятельной работы обучающегося</w:t>
      </w:r>
      <w:r w:rsidRPr="0084702C">
        <w:rPr>
          <w:i/>
          <w:sz w:val="18"/>
          <w:szCs w:val="18"/>
        </w:rPr>
        <w:t xml:space="preserve">. </w:t>
      </w:r>
    </w:p>
  </w:endnote>
  <w:endnote w:id="12">
    <w:p w14:paraId="57B71005" w14:textId="1FD7CC6B" w:rsidR="00FD5A56" w:rsidRPr="002A2399" w:rsidRDefault="00FD5A56">
      <w:pPr>
        <w:pStyle w:val="afff2"/>
        <w:rPr>
          <w:i/>
        </w:rPr>
      </w:pPr>
      <w:r w:rsidRPr="002A2399">
        <w:rPr>
          <w:rStyle w:val="afff4"/>
          <w:i/>
        </w:rPr>
        <w:end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endnote>
  <w:endnote w:id="13">
    <w:p w14:paraId="288D0849" w14:textId="609268CE" w:rsidR="008E2B62" w:rsidRPr="00AD50CB" w:rsidRDefault="008E2B62">
      <w:pPr>
        <w:pStyle w:val="afff2"/>
        <w:rPr>
          <w:i/>
        </w:rPr>
      </w:pPr>
      <w:r w:rsidRPr="00AD50CB">
        <w:rPr>
          <w:rStyle w:val="afff4"/>
          <w:i/>
        </w:rPr>
        <w:end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endnote>
  <w:endnote w:id="14">
    <w:p w14:paraId="001FEF3C" w14:textId="77777777" w:rsidR="008E2B62" w:rsidRPr="00F61708" w:rsidRDefault="008E2B62" w:rsidP="009D5862">
      <w:pPr>
        <w:pStyle w:val="afff2"/>
        <w:rPr>
          <w:i/>
        </w:rPr>
      </w:pPr>
      <w:r w:rsidRPr="00F61708">
        <w:rPr>
          <w:rStyle w:val="afff4"/>
          <w:i/>
        </w:rPr>
        <w:end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endnote>
  <w:endnote w:id="15">
    <w:p w14:paraId="64297F40" w14:textId="397B7B49" w:rsidR="008E2B62" w:rsidRPr="00D03441" w:rsidRDefault="008E2B62" w:rsidP="009D5862">
      <w:pPr>
        <w:pStyle w:val="afff2"/>
        <w:rPr>
          <w:i/>
        </w:rPr>
      </w:pPr>
      <w:r w:rsidRPr="00D03441">
        <w:rPr>
          <w:rStyle w:val="afff4"/>
          <w:i/>
        </w:rPr>
        <w:end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endnote>
  <w:endnote w:id="16">
    <w:p w14:paraId="26CC03D7" w14:textId="6D017C75" w:rsidR="008E2B62" w:rsidRDefault="008E2B62">
      <w:pPr>
        <w:pStyle w:val="afff2"/>
      </w:pPr>
      <w:r>
        <w:rPr>
          <w:rStyle w:val="afff4"/>
        </w:rPr>
        <w:endnoteRef/>
      </w:r>
      <w:r>
        <w:t xml:space="preserve"> </w:t>
      </w:r>
      <w:r w:rsidRPr="00E96774">
        <w:rPr>
          <w:i/>
        </w:rPr>
        <w:t>Указать соответствующие виды занятий</w:t>
      </w:r>
    </w:p>
  </w:endnote>
  <w:endnote w:id="17">
    <w:p w14:paraId="2D73D48A" w14:textId="7A9B5B00" w:rsidR="008E2B62" w:rsidRDefault="008E2B62">
      <w:pPr>
        <w:pStyle w:val="afff2"/>
      </w:pPr>
      <w:r>
        <w:rPr>
          <w:rStyle w:val="afff4"/>
        </w:rPr>
        <w:endnoteRef/>
      </w:r>
      <w:r>
        <w:t xml:space="preserve"> </w:t>
      </w:r>
      <w:r w:rsidRPr="00A90728">
        <w:rPr>
          <w:i/>
        </w:rPr>
        <w:t>Включать абзац при необходимости</w:t>
      </w:r>
    </w:p>
  </w:endnote>
  <w:endnote w:id="18">
    <w:p w14:paraId="3E161B7D" w14:textId="7C0B8E41" w:rsidR="008E2B62" w:rsidRPr="00EC6EFB" w:rsidRDefault="008E2B62">
      <w:pPr>
        <w:pStyle w:val="afff2"/>
        <w:rPr>
          <w:i/>
        </w:rPr>
      </w:pPr>
      <w:r w:rsidRPr="00EC6EFB">
        <w:rPr>
          <w:rStyle w:val="afff4"/>
          <w:i/>
        </w:rPr>
        <w:end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CA17447" w14:textId="77777777" w:rsidR="004D56A1" w:rsidRDefault="004D56A1" w:rsidP="005E3840">
      <w:r>
        <w:separator/>
      </w:r>
    </w:p>
  </w:footnote>
  <w:footnote w:type="continuationSeparator" w:id="0">
    <w:p w14:paraId="222EBFE3" w14:textId="77777777" w:rsidR="004D56A1" w:rsidRDefault="004D56A1" w:rsidP="005E3840">
      <w:r>
        <w:continuationSeparator/>
      </w:r>
    </w:p>
  </w:footnote>
  <w:footnote w:id="1">
    <w:p w14:paraId="6F72DBA1" w14:textId="1D416CA8" w:rsidR="00C14FFD" w:rsidRPr="00D069B1" w:rsidRDefault="00C14FFD">
      <w:pPr>
        <w:pStyle w:val="a6"/>
        <w:rPr>
          <w:i/>
        </w:rPr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7D0C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7D0C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7D0C">
          <w:rPr>
            <w:noProof/>
          </w:rPr>
          <w:t>17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407D26"/>
    <w:multiLevelType w:val="hybridMultilevel"/>
    <w:tmpl w:val="C6E288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2AFA6AC5"/>
    <w:multiLevelType w:val="hybridMultilevel"/>
    <w:tmpl w:val="AA062988"/>
    <w:lvl w:ilvl="0" w:tplc="0746761E">
      <w:numFmt w:val="bullet"/>
      <w:lvlText w:val="-"/>
      <w:lvlJc w:val="left"/>
      <w:pPr>
        <w:ind w:left="501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217D9F"/>
    <w:multiLevelType w:val="hybridMultilevel"/>
    <w:tmpl w:val="0D76ECD2"/>
    <w:lvl w:ilvl="0" w:tplc="04190005">
      <w:start w:val="1"/>
      <w:numFmt w:val="bullet"/>
      <w:lvlText w:val=""/>
      <w:lvlJc w:val="left"/>
      <w:pPr>
        <w:ind w:left="501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5E6F1D7E"/>
    <w:multiLevelType w:val="hybridMultilevel"/>
    <w:tmpl w:val="42066E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6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17"/>
  </w:num>
  <w:num w:numId="6">
    <w:abstractNumId w:val="20"/>
  </w:num>
  <w:num w:numId="7">
    <w:abstractNumId w:val="16"/>
  </w:num>
  <w:num w:numId="8">
    <w:abstractNumId w:val="10"/>
  </w:num>
  <w:num w:numId="9">
    <w:abstractNumId w:val="4"/>
  </w:num>
  <w:num w:numId="10">
    <w:abstractNumId w:val="9"/>
  </w:num>
  <w:num w:numId="11">
    <w:abstractNumId w:val="14"/>
  </w:num>
  <w:num w:numId="12">
    <w:abstractNumId w:val="19"/>
  </w:num>
  <w:num w:numId="13">
    <w:abstractNumId w:val="5"/>
  </w:num>
  <w:num w:numId="14">
    <w:abstractNumId w:val="6"/>
  </w:num>
  <w:num w:numId="15">
    <w:abstractNumId w:val="7"/>
  </w:num>
  <w:num w:numId="16">
    <w:abstractNumId w:val="15"/>
  </w:num>
  <w:num w:numId="17">
    <w:abstractNumId w:val="8"/>
  </w:num>
  <w:num w:numId="18">
    <w:abstractNumId w:val="12"/>
  </w:num>
  <w:num w:numId="19">
    <w:abstractNumId w:val="11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AD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58EF"/>
    <w:rsid w:val="000162B5"/>
    <w:rsid w:val="0001693E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379AA"/>
    <w:rsid w:val="0004030E"/>
    <w:rsid w:val="00040BFE"/>
    <w:rsid w:val="000410E4"/>
    <w:rsid w:val="0004140F"/>
    <w:rsid w:val="000422A5"/>
    <w:rsid w:val="00042D9D"/>
    <w:rsid w:val="0004301C"/>
    <w:rsid w:val="000437AD"/>
    <w:rsid w:val="00043E57"/>
    <w:rsid w:val="00045085"/>
    <w:rsid w:val="00045566"/>
    <w:rsid w:val="0004564E"/>
    <w:rsid w:val="0004598C"/>
    <w:rsid w:val="000474AB"/>
    <w:rsid w:val="000474B4"/>
    <w:rsid w:val="0005086D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3075"/>
    <w:rsid w:val="0007360D"/>
    <w:rsid w:val="000745DA"/>
    <w:rsid w:val="00074F49"/>
    <w:rsid w:val="0007575B"/>
    <w:rsid w:val="00075FC3"/>
    <w:rsid w:val="000761FC"/>
    <w:rsid w:val="00081DDC"/>
    <w:rsid w:val="00082E77"/>
    <w:rsid w:val="00082FAB"/>
    <w:rsid w:val="00083EF6"/>
    <w:rsid w:val="00083FEC"/>
    <w:rsid w:val="00084C39"/>
    <w:rsid w:val="0008565D"/>
    <w:rsid w:val="00090289"/>
    <w:rsid w:val="0009260A"/>
    <w:rsid w:val="00092E33"/>
    <w:rsid w:val="00092FB0"/>
    <w:rsid w:val="00093B63"/>
    <w:rsid w:val="00093D97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8CD"/>
    <w:rsid w:val="000C7F39"/>
    <w:rsid w:val="000D16CD"/>
    <w:rsid w:val="000D1BD2"/>
    <w:rsid w:val="000D1D72"/>
    <w:rsid w:val="000D2070"/>
    <w:rsid w:val="000D434A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04E21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B28"/>
    <w:rsid w:val="0012098B"/>
    <w:rsid w:val="00120C25"/>
    <w:rsid w:val="00121879"/>
    <w:rsid w:val="00121E30"/>
    <w:rsid w:val="00122891"/>
    <w:rsid w:val="00122F50"/>
    <w:rsid w:val="00123609"/>
    <w:rsid w:val="00123E7C"/>
    <w:rsid w:val="00124828"/>
    <w:rsid w:val="001254EE"/>
    <w:rsid w:val="00127577"/>
    <w:rsid w:val="00127B2B"/>
    <w:rsid w:val="001302A7"/>
    <w:rsid w:val="00130419"/>
    <w:rsid w:val="001306B2"/>
    <w:rsid w:val="001309A8"/>
    <w:rsid w:val="00132838"/>
    <w:rsid w:val="00132E54"/>
    <w:rsid w:val="001338ED"/>
    <w:rsid w:val="00133FF1"/>
    <w:rsid w:val="00134A2D"/>
    <w:rsid w:val="00134C3D"/>
    <w:rsid w:val="0013688A"/>
    <w:rsid w:val="001368C6"/>
    <w:rsid w:val="00142462"/>
    <w:rsid w:val="001435DD"/>
    <w:rsid w:val="00145166"/>
    <w:rsid w:val="00145CF3"/>
    <w:rsid w:val="001479F8"/>
    <w:rsid w:val="00153223"/>
    <w:rsid w:val="001540AD"/>
    <w:rsid w:val="00154655"/>
    <w:rsid w:val="00154B11"/>
    <w:rsid w:val="00154C9F"/>
    <w:rsid w:val="00155233"/>
    <w:rsid w:val="001556D0"/>
    <w:rsid w:val="0015677D"/>
    <w:rsid w:val="0015779F"/>
    <w:rsid w:val="00157CC6"/>
    <w:rsid w:val="00160ECB"/>
    <w:rsid w:val="0016181F"/>
    <w:rsid w:val="001632F9"/>
    <w:rsid w:val="001646A9"/>
    <w:rsid w:val="00166164"/>
    <w:rsid w:val="00167850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84F"/>
    <w:rsid w:val="00195C40"/>
    <w:rsid w:val="001971EC"/>
    <w:rsid w:val="001A0047"/>
    <w:rsid w:val="001A0C6A"/>
    <w:rsid w:val="001A20BC"/>
    <w:rsid w:val="001A2BE5"/>
    <w:rsid w:val="001A31E8"/>
    <w:rsid w:val="001A4376"/>
    <w:rsid w:val="001A5461"/>
    <w:rsid w:val="001A60D0"/>
    <w:rsid w:val="001A68D1"/>
    <w:rsid w:val="001A6E12"/>
    <w:rsid w:val="001B0EF6"/>
    <w:rsid w:val="001B179C"/>
    <w:rsid w:val="001B17FB"/>
    <w:rsid w:val="001B197A"/>
    <w:rsid w:val="001B1AFE"/>
    <w:rsid w:val="001B35E1"/>
    <w:rsid w:val="001B5028"/>
    <w:rsid w:val="001B66C2"/>
    <w:rsid w:val="001B7083"/>
    <w:rsid w:val="001B7B75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4C1"/>
    <w:rsid w:val="001D45D6"/>
    <w:rsid w:val="001D46FE"/>
    <w:rsid w:val="001D50F0"/>
    <w:rsid w:val="001D5917"/>
    <w:rsid w:val="001D59A2"/>
    <w:rsid w:val="001D5E69"/>
    <w:rsid w:val="001D6383"/>
    <w:rsid w:val="001D6AEC"/>
    <w:rsid w:val="001D7152"/>
    <w:rsid w:val="001E3875"/>
    <w:rsid w:val="001E3D8D"/>
    <w:rsid w:val="001E44B1"/>
    <w:rsid w:val="001E51CD"/>
    <w:rsid w:val="001E7F21"/>
    <w:rsid w:val="001F086F"/>
    <w:rsid w:val="001F1836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55A9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6497"/>
    <w:rsid w:val="002370CE"/>
    <w:rsid w:val="002401D9"/>
    <w:rsid w:val="00240437"/>
    <w:rsid w:val="00243BFC"/>
    <w:rsid w:val="00243F80"/>
    <w:rsid w:val="002451C0"/>
    <w:rsid w:val="00247621"/>
    <w:rsid w:val="00251249"/>
    <w:rsid w:val="00251F7A"/>
    <w:rsid w:val="002534B3"/>
    <w:rsid w:val="002542E5"/>
    <w:rsid w:val="00254490"/>
    <w:rsid w:val="0025645D"/>
    <w:rsid w:val="00256D7E"/>
    <w:rsid w:val="0026123B"/>
    <w:rsid w:val="00262196"/>
    <w:rsid w:val="00262427"/>
    <w:rsid w:val="00263138"/>
    <w:rsid w:val="0026368C"/>
    <w:rsid w:val="0026370E"/>
    <w:rsid w:val="00265D29"/>
    <w:rsid w:val="0026603D"/>
    <w:rsid w:val="002677B9"/>
    <w:rsid w:val="00270909"/>
    <w:rsid w:val="002736E2"/>
    <w:rsid w:val="00273CA3"/>
    <w:rsid w:val="002740F7"/>
    <w:rsid w:val="00276389"/>
    <w:rsid w:val="00276670"/>
    <w:rsid w:val="0028063C"/>
    <w:rsid w:val="002811EB"/>
    <w:rsid w:val="00282D88"/>
    <w:rsid w:val="00284A7E"/>
    <w:rsid w:val="00287B9D"/>
    <w:rsid w:val="00287F1F"/>
    <w:rsid w:val="0029022B"/>
    <w:rsid w:val="0029111B"/>
    <w:rsid w:val="002915C6"/>
    <w:rsid w:val="00291E8B"/>
    <w:rsid w:val="00293136"/>
    <w:rsid w:val="00295C34"/>
    <w:rsid w:val="00295D00"/>
    <w:rsid w:val="00296AB1"/>
    <w:rsid w:val="00296AF0"/>
    <w:rsid w:val="00297BEF"/>
    <w:rsid w:val="002A115C"/>
    <w:rsid w:val="002A159D"/>
    <w:rsid w:val="002A2399"/>
    <w:rsid w:val="002A2DDE"/>
    <w:rsid w:val="002A316C"/>
    <w:rsid w:val="002A584B"/>
    <w:rsid w:val="002A6988"/>
    <w:rsid w:val="002A738C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3EF"/>
    <w:rsid w:val="002C4687"/>
    <w:rsid w:val="002C5F0F"/>
    <w:rsid w:val="002C6384"/>
    <w:rsid w:val="002C7CB4"/>
    <w:rsid w:val="002C7EBD"/>
    <w:rsid w:val="002D00FD"/>
    <w:rsid w:val="002D1213"/>
    <w:rsid w:val="002D1809"/>
    <w:rsid w:val="002D1A4A"/>
    <w:rsid w:val="002D2B92"/>
    <w:rsid w:val="002D2F1B"/>
    <w:rsid w:val="002D3728"/>
    <w:rsid w:val="002D3AEC"/>
    <w:rsid w:val="002D3B6B"/>
    <w:rsid w:val="002D52CD"/>
    <w:rsid w:val="002D5C49"/>
    <w:rsid w:val="002D644C"/>
    <w:rsid w:val="002D7295"/>
    <w:rsid w:val="002E0B9A"/>
    <w:rsid w:val="002E0C1F"/>
    <w:rsid w:val="002E15E4"/>
    <w:rsid w:val="002E16C0"/>
    <w:rsid w:val="002E1876"/>
    <w:rsid w:val="002E2097"/>
    <w:rsid w:val="002E29B1"/>
    <w:rsid w:val="002E3788"/>
    <w:rsid w:val="002E4D57"/>
    <w:rsid w:val="002E59BB"/>
    <w:rsid w:val="002E5DF5"/>
    <w:rsid w:val="002E6F2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A9A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5B24"/>
    <w:rsid w:val="00316D63"/>
    <w:rsid w:val="00317F4B"/>
    <w:rsid w:val="00320172"/>
    <w:rsid w:val="00320667"/>
    <w:rsid w:val="00323147"/>
    <w:rsid w:val="003270E2"/>
    <w:rsid w:val="0033082A"/>
    <w:rsid w:val="00331985"/>
    <w:rsid w:val="003325B5"/>
    <w:rsid w:val="0033435A"/>
    <w:rsid w:val="00334899"/>
    <w:rsid w:val="00334E72"/>
    <w:rsid w:val="00336448"/>
    <w:rsid w:val="003379B3"/>
    <w:rsid w:val="00340E02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5FAC"/>
    <w:rsid w:val="003563C0"/>
    <w:rsid w:val="0035698C"/>
    <w:rsid w:val="00356E7D"/>
    <w:rsid w:val="003572C0"/>
    <w:rsid w:val="00357AEE"/>
    <w:rsid w:val="00357E95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86BCD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004"/>
    <w:rsid w:val="003A790D"/>
    <w:rsid w:val="003B0B75"/>
    <w:rsid w:val="003B272A"/>
    <w:rsid w:val="003B39E1"/>
    <w:rsid w:val="003B53D0"/>
    <w:rsid w:val="003B543C"/>
    <w:rsid w:val="003B7241"/>
    <w:rsid w:val="003C0A97"/>
    <w:rsid w:val="003C1C81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189A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27E"/>
    <w:rsid w:val="0041470F"/>
    <w:rsid w:val="00416645"/>
    <w:rsid w:val="004169DE"/>
    <w:rsid w:val="00417274"/>
    <w:rsid w:val="0041782C"/>
    <w:rsid w:val="004178BC"/>
    <w:rsid w:val="00421246"/>
    <w:rsid w:val="00421B5F"/>
    <w:rsid w:val="0042287B"/>
    <w:rsid w:val="00422A7E"/>
    <w:rsid w:val="0042319C"/>
    <w:rsid w:val="00423395"/>
    <w:rsid w:val="004239DF"/>
    <w:rsid w:val="00423FD8"/>
    <w:rsid w:val="00425496"/>
    <w:rsid w:val="00426E04"/>
    <w:rsid w:val="004274DC"/>
    <w:rsid w:val="0043086E"/>
    <w:rsid w:val="0043299F"/>
    <w:rsid w:val="00435C89"/>
    <w:rsid w:val="00435F4B"/>
    <w:rsid w:val="00440AF0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635D"/>
    <w:rsid w:val="004568C1"/>
    <w:rsid w:val="00457BC8"/>
    <w:rsid w:val="00460137"/>
    <w:rsid w:val="0046093D"/>
    <w:rsid w:val="00462484"/>
    <w:rsid w:val="0046779E"/>
    <w:rsid w:val="0047081A"/>
    <w:rsid w:val="004711A2"/>
    <w:rsid w:val="00472575"/>
    <w:rsid w:val="00472EF9"/>
    <w:rsid w:val="00473C2F"/>
    <w:rsid w:val="00474118"/>
    <w:rsid w:val="00474605"/>
    <w:rsid w:val="00482000"/>
    <w:rsid w:val="00482483"/>
    <w:rsid w:val="00483338"/>
    <w:rsid w:val="004836A1"/>
    <w:rsid w:val="00485587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2AE1"/>
    <w:rsid w:val="004C3286"/>
    <w:rsid w:val="004C4C4C"/>
    <w:rsid w:val="004C4FEF"/>
    <w:rsid w:val="004C5EB4"/>
    <w:rsid w:val="004C608D"/>
    <w:rsid w:val="004D03D2"/>
    <w:rsid w:val="004D0793"/>
    <w:rsid w:val="004D0CC7"/>
    <w:rsid w:val="004D246A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4E21"/>
    <w:rsid w:val="004D56A1"/>
    <w:rsid w:val="004D65A5"/>
    <w:rsid w:val="004D710F"/>
    <w:rsid w:val="004E056C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2BBE"/>
    <w:rsid w:val="004F5F34"/>
    <w:rsid w:val="004F6115"/>
    <w:rsid w:val="004F741E"/>
    <w:rsid w:val="004F7C95"/>
    <w:rsid w:val="0050091C"/>
    <w:rsid w:val="00500CE5"/>
    <w:rsid w:val="00503703"/>
    <w:rsid w:val="00503BE2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6CF5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A00E8"/>
    <w:rsid w:val="005A03BA"/>
    <w:rsid w:val="005A24DB"/>
    <w:rsid w:val="005A55E1"/>
    <w:rsid w:val="005A6852"/>
    <w:rsid w:val="005A74B0"/>
    <w:rsid w:val="005A76B8"/>
    <w:rsid w:val="005B1EAF"/>
    <w:rsid w:val="005B225F"/>
    <w:rsid w:val="005B2647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2175"/>
    <w:rsid w:val="005C5099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024A"/>
    <w:rsid w:val="005F1216"/>
    <w:rsid w:val="005F139B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4F21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55B"/>
    <w:rsid w:val="006168A8"/>
    <w:rsid w:val="006205F6"/>
    <w:rsid w:val="006216E8"/>
    <w:rsid w:val="00621E5C"/>
    <w:rsid w:val="00623E0C"/>
    <w:rsid w:val="0062503B"/>
    <w:rsid w:val="006252E4"/>
    <w:rsid w:val="00625587"/>
    <w:rsid w:val="00625686"/>
    <w:rsid w:val="00625988"/>
    <w:rsid w:val="006259AB"/>
    <w:rsid w:val="006260F5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48D8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4D29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572B"/>
    <w:rsid w:val="00685E2A"/>
    <w:rsid w:val="0068633D"/>
    <w:rsid w:val="00687295"/>
    <w:rsid w:val="006877E5"/>
    <w:rsid w:val="006877F1"/>
    <w:rsid w:val="00687B56"/>
    <w:rsid w:val="00692393"/>
    <w:rsid w:val="00693C16"/>
    <w:rsid w:val="00693C66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DF4"/>
    <w:rsid w:val="006C7E94"/>
    <w:rsid w:val="006D0117"/>
    <w:rsid w:val="006D510F"/>
    <w:rsid w:val="006D55A1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1115"/>
    <w:rsid w:val="006F1ABB"/>
    <w:rsid w:val="006F347B"/>
    <w:rsid w:val="006F41A5"/>
    <w:rsid w:val="006F542E"/>
    <w:rsid w:val="006F566D"/>
    <w:rsid w:val="00702CA9"/>
    <w:rsid w:val="00703F3E"/>
    <w:rsid w:val="00705C8F"/>
    <w:rsid w:val="00706144"/>
    <w:rsid w:val="00706C17"/>
    <w:rsid w:val="00706E49"/>
    <w:rsid w:val="007078BF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558"/>
    <w:rsid w:val="00746CA7"/>
    <w:rsid w:val="007476A8"/>
    <w:rsid w:val="007477BC"/>
    <w:rsid w:val="00747EB9"/>
    <w:rsid w:val="00751505"/>
    <w:rsid w:val="007525A3"/>
    <w:rsid w:val="00752C34"/>
    <w:rsid w:val="00756E9E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1DB6"/>
    <w:rsid w:val="007835FF"/>
    <w:rsid w:val="00783DFD"/>
    <w:rsid w:val="007846E6"/>
    <w:rsid w:val="00784AAA"/>
    <w:rsid w:val="00785027"/>
    <w:rsid w:val="0079114B"/>
    <w:rsid w:val="007914DF"/>
    <w:rsid w:val="0079239E"/>
    <w:rsid w:val="007926F1"/>
    <w:rsid w:val="0079326C"/>
    <w:rsid w:val="0079359E"/>
    <w:rsid w:val="00797304"/>
    <w:rsid w:val="00797466"/>
    <w:rsid w:val="00797768"/>
    <w:rsid w:val="00797D2D"/>
    <w:rsid w:val="00797F00"/>
    <w:rsid w:val="007A21B3"/>
    <w:rsid w:val="007A2F0E"/>
    <w:rsid w:val="007A30C9"/>
    <w:rsid w:val="007A3C5A"/>
    <w:rsid w:val="007A460D"/>
    <w:rsid w:val="007A5AAB"/>
    <w:rsid w:val="007A6580"/>
    <w:rsid w:val="007A7E97"/>
    <w:rsid w:val="007B04FD"/>
    <w:rsid w:val="007B0E02"/>
    <w:rsid w:val="007B10F7"/>
    <w:rsid w:val="007B1122"/>
    <w:rsid w:val="007B17AA"/>
    <w:rsid w:val="007B1E0B"/>
    <w:rsid w:val="007B21C3"/>
    <w:rsid w:val="007B2EAC"/>
    <w:rsid w:val="007B37B3"/>
    <w:rsid w:val="007B449A"/>
    <w:rsid w:val="007B7DED"/>
    <w:rsid w:val="007C0926"/>
    <w:rsid w:val="007C2334"/>
    <w:rsid w:val="007C297E"/>
    <w:rsid w:val="007C3227"/>
    <w:rsid w:val="007C3897"/>
    <w:rsid w:val="007C4903"/>
    <w:rsid w:val="007C64C7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6A01"/>
    <w:rsid w:val="008179A2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10E8"/>
    <w:rsid w:val="008415F0"/>
    <w:rsid w:val="00842087"/>
    <w:rsid w:val="00842B21"/>
    <w:rsid w:val="00843ABF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554CC"/>
    <w:rsid w:val="008606A6"/>
    <w:rsid w:val="00860DBC"/>
    <w:rsid w:val="00861BB0"/>
    <w:rsid w:val="00861C5B"/>
    <w:rsid w:val="00864324"/>
    <w:rsid w:val="00865677"/>
    <w:rsid w:val="00865A79"/>
    <w:rsid w:val="00865FCB"/>
    <w:rsid w:val="0086664E"/>
    <w:rsid w:val="00866A32"/>
    <w:rsid w:val="00866CF6"/>
    <w:rsid w:val="008673FE"/>
    <w:rsid w:val="008678FB"/>
    <w:rsid w:val="00867E01"/>
    <w:rsid w:val="008706A5"/>
    <w:rsid w:val="008720D5"/>
    <w:rsid w:val="008721DF"/>
    <w:rsid w:val="008730F9"/>
    <w:rsid w:val="00874A5A"/>
    <w:rsid w:val="00875471"/>
    <w:rsid w:val="00875FF2"/>
    <w:rsid w:val="008765A3"/>
    <w:rsid w:val="008773EA"/>
    <w:rsid w:val="0088039E"/>
    <w:rsid w:val="008810E4"/>
    <w:rsid w:val="00881120"/>
    <w:rsid w:val="008818EB"/>
    <w:rsid w:val="00881E84"/>
    <w:rsid w:val="00882F7C"/>
    <w:rsid w:val="008842E5"/>
    <w:rsid w:val="00884752"/>
    <w:rsid w:val="00886896"/>
    <w:rsid w:val="00890BB8"/>
    <w:rsid w:val="00890CD3"/>
    <w:rsid w:val="00891057"/>
    <w:rsid w:val="008923BA"/>
    <w:rsid w:val="0089347F"/>
    <w:rsid w:val="00893AD4"/>
    <w:rsid w:val="00894420"/>
    <w:rsid w:val="00895539"/>
    <w:rsid w:val="00895ABF"/>
    <w:rsid w:val="00895DE4"/>
    <w:rsid w:val="00895F14"/>
    <w:rsid w:val="00895F96"/>
    <w:rsid w:val="00896EA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0F4B"/>
    <w:rsid w:val="008B3178"/>
    <w:rsid w:val="008B3D5B"/>
    <w:rsid w:val="008B3F7B"/>
    <w:rsid w:val="008B5954"/>
    <w:rsid w:val="008B5BAE"/>
    <w:rsid w:val="008B63B8"/>
    <w:rsid w:val="008B76B2"/>
    <w:rsid w:val="008C01B4"/>
    <w:rsid w:val="008C22B1"/>
    <w:rsid w:val="008C52CF"/>
    <w:rsid w:val="008C75D0"/>
    <w:rsid w:val="008C7BA1"/>
    <w:rsid w:val="008D0628"/>
    <w:rsid w:val="008D1887"/>
    <w:rsid w:val="008D1FEE"/>
    <w:rsid w:val="008D22A9"/>
    <w:rsid w:val="008D25AB"/>
    <w:rsid w:val="008D29FA"/>
    <w:rsid w:val="008D3C36"/>
    <w:rsid w:val="008D75A2"/>
    <w:rsid w:val="008D7B3A"/>
    <w:rsid w:val="008D7F54"/>
    <w:rsid w:val="008E0752"/>
    <w:rsid w:val="008E0F9E"/>
    <w:rsid w:val="008E16C7"/>
    <w:rsid w:val="008E2B62"/>
    <w:rsid w:val="008E2D76"/>
    <w:rsid w:val="008E3833"/>
    <w:rsid w:val="008E454D"/>
    <w:rsid w:val="008E4CE4"/>
    <w:rsid w:val="008F11CB"/>
    <w:rsid w:val="008F20D0"/>
    <w:rsid w:val="008F25FB"/>
    <w:rsid w:val="008F3677"/>
    <w:rsid w:val="008F3EA0"/>
    <w:rsid w:val="008F4FEC"/>
    <w:rsid w:val="008F506D"/>
    <w:rsid w:val="008F58C3"/>
    <w:rsid w:val="008F667D"/>
    <w:rsid w:val="008F6748"/>
    <w:rsid w:val="008F7512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3B80"/>
    <w:rsid w:val="00914080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284B"/>
    <w:rsid w:val="00933224"/>
    <w:rsid w:val="0093339D"/>
    <w:rsid w:val="009340BB"/>
    <w:rsid w:val="00934457"/>
    <w:rsid w:val="0093458D"/>
    <w:rsid w:val="00936AAE"/>
    <w:rsid w:val="00936DAF"/>
    <w:rsid w:val="00937C75"/>
    <w:rsid w:val="00937D3A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0D64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2779"/>
    <w:rsid w:val="009834DC"/>
    <w:rsid w:val="009857CA"/>
    <w:rsid w:val="00987351"/>
    <w:rsid w:val="00987798"/>
    <w:rsid w:val="00987F65"/>
    <w:rsid w:val="009904F4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239C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ADE"/>
    <w:rsid w:val="00A205C6"/>
    <w:rsid w:val="00A20C63"/>
    <w:rsid w:val="00A20F54"/>
    <w:rsid w:val="00A2133A"/>
    <w:rsid w:val="00A2221F"/>
    <w:rsid w:val="00A22B38"/>
    <w:rsid w:val="00A23AF1"/>
    <w:rsid w:val="00A25A85"/>
    <w:rsid w:val="00A30442"/>
    <w:rsid w:val="00A30D4B"/>
    <w:rsid w:val="00A31010"/>
    <w:rsid w:val="00A32201"/>
    <w:rsid w:val="00A32511"/>
    <w:rsid w:val="00A346B3"/>
    <w:rsid w:val="00A35224"/>
    <w:rsid w:val="00A36AD7"/>
    <w:rsid w:val="00A370A7"/>
    <w:rsid w:val="00A40825"/>
    <w:rsid w:val="00A409C9"/>
    <w:rsid w:val="00A41482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53FA"/>
    <w:rsid w:val="00A55483"/>
    <w:rsid w:val="00A55E81"/>
    <w:rsid w:val="00A55EC9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0853"/>
    <w:rsid w:val="00AA120E"/>
    <w:rsid w:val="00AA1323"/>
    <w:rsid w:val="00AA2137"/>
    <w:rsid w:val="00AA4A17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E05"/>
    <w:rsid w:val="00AD4331"/>
    <w:rsid w:val="00AD48A8"/>
    <w:rsid w:val="00AD4C1D"/>
    <w:rsid w:val="00AD50CB"/>
    <w:rsid w:val="00AD5B2B"/>
    <w:rsid w:val="00AD63B9"/>
    <w:rsid w:val="00AD769F"/>
    <w:rsid w:val="00AD7AA6"/>
    <w:rsid w:val="00AD7E62"/>
    <w:rsid w:val="00AE1179"/>
    <w:rsid w:val="00AE2EB6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64F"/>
    <w:rsid w:val="00B1187A"/>
    <w:rsid w:val="00B1206A"/>
    <w:rsid w:val="00B13B24"/>
    <w:rsid w:val="00B1553E"/>
    <w:rsid w:val="00B15DEA"/>
    <w:rsid w:val="00B16CF8"/>
    <w:rsid w:val="00B17428"/>
    <w:rsid w:val="00B20420"/>
    <w:rsid w:val="00B204AB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37092"/>
    <w:rsid w:val="00B400BC"/>
    <w:rsid w:val="00B40E7E"/>
    <w:rsid w:val="00B411E3"/>
    <w:rsid w:val="00B4149C"/>
    <w:rsid w:val="00B4296A"/>
    <w:rsid w:val="00B431BF"/>
    <w:rsid w:val="00B446C9"/>
    <w:rsid w:val="00B44DF5"/>
    <w:rsid w:val="00B45A54"/>
    <w:rsid w:val="00B45CAE"/>
    <w:rsid w:val="00B46456"/>
    <w:rsid w:val="00B46857"/>
    <w:rsid w:val="00B47CC4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443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87E85"/>
    <w:rsid w:val="00B9052A"/>
    <w:rsid w:val="00B94B5B"/>
    <w:rsid w:val="00B95704"/>
    <w:rsid w:val="00B96945"/>
    <w:rsid w:val="00BA0010"/>
    <w:rsid w:val="00BA1520"/>
    <w:rsid w:val="00BA1941"/>
    <w:rsid w:val="00BA2129"/>
    <w:rsid w:val="00BA26F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5BC7"/>
    <w:rsid w:val="00BB7C78"/>
    <w:rsid w:val="00BC025F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A7C"/>
    <w:rsid w:val="00BE1C62"/>
    <w:rsid w:val="00BE2CED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5096"/>
    <w:rsid w:val="00C062E9"/>
    <w:rsid w:val="00C06E0B"/>
    <w:rsid w:val="00C126D1"/>
    <w:rsid w:val="00C13E7D"/>
    <w:rsid w:val="00C1458F"/>
    <w:rsid w:val="00C14FFD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76F71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342"/>
    <w:rsid w:val="00CB2793"/>
    <w:rsid w:val="00CB2FBA"/>
    <w:rsid w:val="00CB3091"/>
    <w:rsid w:val="00CB4BC3"/>
    <w:rsid w:val="00CB5168"/>
    <w:rsid w:val="00CB53CE"/>
    <w:rsid w:val="00CB65D1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C6FA8"/>
    <w:rsid w:val="00CD0D42"/>
    <w:rsid w:val="00CD18DB"/>
    <w:rsid w:val="00CD1E4A"/>
    <w:rsid w:val="00CD31CF"/>
    <w:rsid w:val="00CD3266"/>
    <w:rsid w:val="00CD4116"/>
    <w:rsid w:val="00CD4DA8"/>
    <w:rsid w:val="00CD55CA"/>
    <w:rsid w:val="00CD5E54"/>
    <w:rsid w:val="00CD6CE4"/>
    <w:rsid w:val="00CE041F"/>
    <w:rsid w:val="00CE08E6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9E0"/>
    <w:rsid w:val="00CF7FDC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1CD3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2402"/>
    <w:rsid w:val="00D3448A"/>
    <w:rsid w:val="00D34835"/>
    <w:rsid w:val="00D34B49"/>
    <w:rsid w:val="00D355C3"/>
    <w:rsid w:val="00D3583B"/>
    <w:rsid w:val="00D359E3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795"/>
    <w:rsid w:val="00DB39AA"/>
    <w:rsid w:val="00DB408C"/>
    <w:rsid w:val="00DB5F3F"/>
    <w:rsid w:val="00DC04C8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150"/>
    <w:rsid w:val="00DE37E0"/>
    <w:rsid w:val="00DE588F"/>
    <w:rsid w:val="00DE5CE9"/>
    <w:rsid w:val="00DE6C4A"/>
    <w:rsid w:val="00DE710A"/>
    <w:rsid w:val="00DE72E7"/>
    <w:rsid w:val="00DE7D0C"/>
    <w:rsid w:val="00DE7FE1"/>
    <w:rsid w:val="00DF1426"/>
    <w:rsid w:val="00DF19E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80B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26E9C"/>
    <w:rsid w:val="00E31742"/>
    <w:rsid w:val="00E3248C"/>
    <w:rsid w:val="00E32DDF"/>
    <w:rsid w:val="00E33D60"/>
    <w:rsid w:val="00E34F0A"/>
    <w:rsid w:val="00E351CF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4F0"/>
    <w:rsid w:val="00E7493A"/>
    <w:rsid w:val="00E77762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9AB"/>
    <w:rsid w:val="00E86ABF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648"/>
    <w:rsid w:val="00E95FC3"/>
    <w:rsid w:val="00E96774"/>
    <w:rsid w:val="00E974B9"/>
    <w:rsid w:val="00EA0377"/>
    <w:rsid w:val="00EA29C0"/>
    <w:rsid w:val="00EA5D85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E87"/>
    <w:rsid w:val="00EC3F2D"/>
    <w:rsid w:val="00EC4265"/>
    <w:rsid w:val="00EC460D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6A25"/>
    <w:rsid w:val="00EE7113"/>
    <w:rsid w:val="00EE78C7"/>
    <w:rsid w:val="00EE7E9E"/>
    <w:rsid w:val="00EF0192"/>
    <w:rsid w:val="00EF09D7"/>
    <w:rsid w:val="00EF1D7C"/>
    <w:rsid w:val="00EF262E"/>
    <w:rsid w:val="00EF2F64"/>
    <w:rsid w:val="00EF7CA9"/>
    <w:rsid w:val="00F00C35"/>
    <w:rsid w:val="00F00F3A"/>
    <w:rsid w:val="00F036D7"/>
    <w:rsid w:val="00F0394A"/>
    <w:rsid w:val="00F03EB1"/>
    <w:rsid w:val="00F049E9"/>
    <w:rsid w:val="00F05E1E"/>
    <w:rsid w:val="00F062CE"/>
    <w:rsid w:val="00F062E1"/>
    <w:rsid w:val="00F07D76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6941"/>
    <w:rsid w:val="00F37708"/>
    <w:rsid w:val="00F409C8"/>
    <w:rsid w:val="00F42A44"/>
    <w:rsid w:val="00F43DA2"/>
    <w:rsid w:val="00F44FC5"/>
    <w:rsid w:val="00F45326"/>
    <w:rsid w:val="00F45549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4AD6"/>
    <w:rsid w:val="00F5608B"/>
    <w:rsid w:val="00F5622B"/>
    <w:rsid w:val="00F5678D"/>
    <w:rsid w:val="00F57450"/>
    <w:rsid w:val="00F57F64"/>
    <w:rsid w:val="00F60511"/>
    <w:rsid w:val="00F61708"/>
    <w:rsid w:val="00F63315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34AB"/>
    <w:rsid w:val="00F95A44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2C00"/>
    <w:rsid w:val="00FB329C"/>
    <w:rsid w:val="00FB3446"/>
    <w:rsid w:val="00FB7A24"/>
    <w:rsid w:val="00FC0D67"/>
    <w:rsid w:val="00FC1ACA"/>
    <w:rsid w:val="00FC24EA"/>
    <w:rsid w:val="00FC27E4"/>
    <w:rsid w:val="00FC4417"/>
    <w:rsid w:val="00FC477E"/>
    <w:rsid w:val="00FC478A"/>
    <w:rsid w:val="00FC667E"/>
    <w:rsid w:val="00FC6AFB"/>
    <w:rsid w:val="00FD0C38"/>
    <w:rsid w:val="00FD2027"/>
    <w:rsid w:val="00FD2543"/>
    <w:rsid w:val="00FD2C67"/>
    <w:rsid w:val="00FD4094"/>
    <w:rsid w:val="00FD4A53"/>
    <w:rsid w:val="00FD57E5"/>
    <w:rsid w:val="00FD5A56"/>
    <w:rsid w:val="00FD610D"/>
    <w:rsid w:val="00FD6501"/>
    <w:rsid w:val="00FD6B96"/>
    <w:rsid w:val="00FD79DE"/>
    <w:rsid w:val="00FE07EA"/>
    <w:rsid w:val="00FE0A68"/>
    <w:rsid w:val="00FE16D4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7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41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5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e.lanbook.com/" TargetMode="Externa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2.emf"/><Relationship Id="rId25" Type="http://schemas.openxmlformats.org/officeDocument/2006/relationships/hyperlink" Target="https://www.scopus.com/" TargetMode="Externa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yperlink" Target="http://webofknowledge.com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yperlink" Target="http://znanium.com/" TargetMode="External"/><Relationship Id="rId10" Type="http://schemas.openxmlformats.org/officeDocument/2006/relationships/header" Target="header1.xml"/><Relationship Id="rId19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3.xml"/><Relationship Id="rId22" Type="http://schemas.openxmlformats.org/officeDocument/2006/relationships/hyperlink" Target="http://znanium.com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26F3B4-7BA2-40EF-AD6D-45D503F85C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2</TotalTime>
  <Pages>23</Pages>
  <Words>5955</Words>
  <Characters>33949</Characters>
  <Application>Microsoft Office Word</Application>
  <DocSecurity>0</DocSecurity>
  <Lines>28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CER</cp:lastModifiedBy>
  <cp:revision>145</cp:revision>
  <cp:lastPrinted>2021-06-03T09:32:00Z</cp:lastPrinted>
  <dcterms:created xsi:type="dcterms:W3CDTF">2021-05-24T15:24:00Z</dcterms:created>
  <dcterms:modified xsi:type="dcterms:W3CDTF">2022-05-11T05:20:00Z</dcterms:modified>
</cp:coreProperties>
</file>